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wma" ContentType="audio/x-ms-wma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1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9"/>
  </p:notesMasterIdLst>
  <p:sldIdLst>
    <p:sldId id="256" r:id="rId5"/>
    <p:sldId id="265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329" r:id="rId17"/>
    <p:sldId id="268" r:id="rId18"/>
    <p:sldId id="317" r:id="rId19"/>
    <p:sldId id="318" r:id="rId20"/>
    <p:sldId id="330" r:id="rId21"/>
    <p:sldId id="319" r:id="rId22"/>
    <p:sldId id="328" r:id="rId23"/>
    <p:sldId id="331" r:id="rId24"/>
    <p:sldId id="320" r:id="rId25"/>
    <p:sldId id="321" r:id="rId26"/>
    <p:sldId id="322" r:id="rId27"/>
    <p:sldId id="26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D60093"/>
    <a:srgbClr val="FF33CC"/>
    <a:srgbClr val="800080"/>
    <a:srgbClr val="CCECFF"/>
    <a:srgbClr val="FFFF66"/>
    <a:srgbClr val="00CCFF"/>
    <a:srgbClr val="008000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77" d="100"/>
          <a:sy n="77" d="100"/>
        </p:scale>
        <p:origin x="1326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3.wmf"/><Relationship Id="rId7" Type="http://schemas.openxmlformats.org/officeDocument/2006/relationships/image" Target="../media/image51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4.wmf"/><Relationship Id="rId4" Type="http://schemas.openxmlformats.org/officeDocument/2006/relationships/image" Target="../media/image44.wmf"/><Relationship Id="rId9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3.wmf"/><Relationship Id="rId7" Type="http://schemas.openxmlformats.org/officeDocument/2006/relationships/image" Target="../media/image55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65.wmf"/><Relationship Id="rId7" Type="http://schemas.openxmlformats.org/officeDocument/2006/relationships/image" Target="../media/image76.wmf"/><Relationship Id="rId2" Type="http://schemas.openxmlformats.org/officeDocument/2006/relationships/image" Target="../media/image73.wmf"/><Relationship Id="rId1" Type="http://schemas.openxmlformats.org/officeDocument/2006/relationships/image" Target="../media/image63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66.wmf"/><Relationship Id="rId9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6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7918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3107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23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299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rgbClr val="FFFBEF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914400" y="1565667"/>
            <a:ext cx="932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600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45;p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10715890" y="5455263"/>
            <a:ext cx="859620" cy="1057435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10957550" y="12825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4"/>
          <p:cNvSpPr/>
          <p:nvPr/>
        </p:nvSpPr>
        <p:spPr>
          <a:xfrm>
            <a:off x="1759350" y="62108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70665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6/2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6.bin"/><Relationship Id="rId3" Type="http://schemas.openxmlformats.org/officeDocument/2006/relationships/audio" Target="../media/media2.wma"/><Relationship Id="rId7" Type="http://schemas.openxmlformats.org/officeDocument/2006/relationships/audio" Target="../media/audio2.wav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38.wmf"/><Relationship Id="rId2" Type="http://schemas.microsoft.com/office/2007/relationships/media" Target="../media/media2.wma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image" Target="../media/image35.jpeg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37.wmf"/><Relationship Id="rId10" Type="http://schemas.openxmlformats.org/officeDocument/2006/relationships/image" Target="../media/image34.png"/><Relationship Id="rId19" Type="http://schemas.openxmlformats.org/officeDocument/2006/relationships/image" Target="../media/image39.wmf"/><Relationship Id="rId4" Type="http://schemas.openxmlformats.org/officeDocument/2006/relationships/slideLayout" Target="../slideLayouts/slideLayout7.xml"/><Relationship Id="rId9" Type="http://schemas.openxmlformats.org/officeDocument/2006/relationships/slide" Target="slide7.xml"/><Relationship Id="rId1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png"/><Relationship Id="rId12" Type="http://schemas.openxmlformats.org/officeDocument/2006/relationships/image" Target="../media/image35.jpeg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43.png"/><Relationship Id="rId11" Type="http://schemas.openxmlformats.org/officeDocument/2006/relationships/image" Target="../media/image34.png"/><Relationship Id="rId5" Type="http://schemas.openxmlformats.org/officeDocument/2006/relationships/audio" Target="../media/audio2.wav"/><Relationship Id="rId10" Type="http://schemas.openxmlformats.org/officeDocument/2006/relationships/slide" Target="slide12.xml"/><Relationship Id="rId4" Type="http://schemas.openxmlformats.org/officeDocument/2006/relationships/audio" Target="../media/audio1.wav"/><Relationship Id="rId9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6.png"/><Relationship Id="rId5" Type="http://schemas.openxmlformats.org/officeDocument/2006/relationships/image" Target="../media/image19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6.png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1.bin"/><Relationship Id="rId24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image" Target="../media/image5.jpeg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6.png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1.bin"/><Relationship Id="rId24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5.jpeg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6.wmf"/><Relationship Id="rId22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3.xml"/><Relationship Id="rId21" Type="http://schemas.openxmlformats.org/officeDocument/2006/relationships/hyperlink" Target="http://www.allwhitebackground.com/colorful-background-images.html" TargetMode="Externa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33.bin"/><Relationship Id="rId20" Type="http://schemas.openxmlformats.org/officeDocument/2006/relationships/image" Target="../media/image5.jpe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8.png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48.bin"/><Relationship Id="rId25" Type="http://schemas.openxmlformats.org/officeDocument/2006/relationships/hyperlink" Target="https://www.wisc-online.com/assetrepository/viewasset?id=1508" TargetMode="External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9.wmf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7.jpeg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72.wmf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8.wmf"/><Relationship Id="rId22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4.wmf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61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image" Target="../media/image8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6.wmf"/><Relationship Id="rId24" Type="http://schemas.openxmlformats.org/officeDocument/2006/relationships/image" Target="../media/image79.wmf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hyperlink" Target="https://www.wisc-online.com/assetrepository/viewasset?id=1508" TargetMode="External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0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57.bin"/><Relationship Id="rId22" Type="http://schemas.openxmlformats.org/officeDocument/2006/relationships/image" Target="../media/image78.wmf"/><Relationship Id="rId27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2.png"/><Relationship Id="rId3" Type="http://schemas.openxmlformats.org/officeDocument/2006/relationships/image" Target="../media/image5.jpeg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jpeg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5" Type="http://schemas.openxmlformats.org/officeDocument/2006/relationships/image" Target="../media/image14.png"/><Relationship Id="rId10" Type="http://schemas.openxmlformats.org/officeDocument/2006/relationships/hyperlink" Target="https://www.publicdomainpictures.net/en/view-image.php?image=317882&amp;picture=abstract-background" TargetMode="External"/><Relationship Id="rId4" Type="http://schemas.openxmlformats.org/officeDocument/2006/relationships/hyperlink" Target="http://www.allwhitebackground.com/colorful-background-images.html" TargetMode="External"/><Relationship Id="rId9" Type="http://schemas.openxmlformats.org/officeDocument/2006/relationships/image" Target="../media/image9.jpe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11" Type="http://schemas.openxmlformats.org/officeDocument/2006/relationships/image" Target="../media/image9.jpeg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69.bin"/><Relationship Id="rId10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85.wmf"/><Relationship Id="rId9" Type="http://schemas.openxmlformats.org/officeDocument/2006/relationships/image" Target="../media/image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8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6.png"/><Relationship Id="rId5" Type="http://schemas.microsoft.com/office/2007/relationships/hdphoto" Target="../media/hdphoto1.wdp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0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slide" Target="slide8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1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20.png"/><Relationship Id="rId5" Type="http://schemas.openxmlformats.org/officeDocument/2006/relationships/slide" Target="slide9.xml"/><Relationship Id="rId4" Type="http://schemas.openxmlformats.org/officeDocument/2006/relationships/image" Target="../media/image22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0.xml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21.png"/><Relationship Id="rId5" Type="http://schemas.openxmlformats.org/officeDocument/2006/relationships/slide" Target="slide11.xml"/><Relationship Id="rId10" Type="http://schemas.openxmlformats.org/officeDocument/2006/relationships/image" Target="../media/image16.png"/><Relationship Id="rId4" Type="http://schemas.openxmlformats.org/officeDocument/2006/relationships/image" Target="../media/image22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4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21.png"/><Relationship Id="rId11" Type="http://schemas.openxmlformats.org/officeDocument/2006/relationships/image" Target="../media/image16.png"/><Relationship Id="rId5" Type="http://schemas.openxmlformats.org/officeDocument/2006/relationships/image" Target="../media/image22.png"/><Relationship Id="rId10" Type="http://schemas.openxmlformats.org/officeDocument/2006/relationships/image" Target="../media/image19.png"/><Relationship Id="rId4" Type="http://schemas.openxmlformats.org/officeDocument/2006/relationships/image" Target="../media/image25.png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4.png"/><Relationship Id="rId18" Type="http://schemas.openxmlformats.org/officeDocument/2006/relationships/image" Target="../media/image28.wmf"/><Relationship Id="rId3" Type="http://schemas.openxmlformats.org/officeDocument/2006/relationships/audio" Target="../media/media2.wma"/><Relationship Id="rId7" Type="http://schemas.openxmlformats.org/officeDocument/2006/relationships/image" Target="../media/image29.png"/><Relationship Id="rId12" Type="http://schemas.openxmlformats.org/officeDocument/2006/relationships/slide" Target="slide5.xml"/><Relationship Id="rId17" Type="http://schemas.openxmlformats.org/officeDocument/2006/relationships/oleObject" Target="../embeddings/oleObject2.bin"/><Relationship Id="rId2" Type="http://schemas.microsoft.com/office/2007/relationships/media" Target="../media/media2.wma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30.png"/><Relationship Id="rId5" Type="http://schemas.openxmlformats.org/officeDocument/2006/relationships/audio" Target="../media/audio1.wav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2.png"/><Relationship Id="rId14" Type="http://schemas.openxmlformats.org/officeDocument/2006/relationships/image" Target="../media/image3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6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29.png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3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 LƯU THỊ VÀ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0" name="Subtitle 2">
            <a:extLst>
              <a:ext uri="{FF2B5EF4-FFF2-40B4-BE49-F238E27FC236}">
                <a16:creationId xmlns:a16="http://schemas.microsoft.com/office/drawing/2014/main" id="{2AD9E799-BB37-419F-A0BF-C7FC1F60C9C8}"/>
              </a:ext>
            </a:extLst>
          </p:cNvPr>
          <p:cNvSpPr txBox="1">
            <a:spLocks/>
          </p:cNvSpPr>
          <p:nvPr/>
        </p:nvSpPr>
        <p:spPr>
          <a:xfrm>
            <a:off x="414760" y="313293"/>
            <a:ext cx="568124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ÒNG GD&amp;ĐT ………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.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!!2">
            <a:extLst>
              <a:ext uri="{FF2B5EF4-FFF2-40B4-BE49-F238E27FC236}">
                <a16:creationId xmlns:a16="http://schemas.microsoft.com/office/drawing/2014/main" id="{D6C85CFF-FCBE-4096-B81E-5264973C78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080160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HỨC</a:t>
            </a:r>
            <a:endParaRPr lang="en-US" sz="5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!!1">
            <a:extLst>
              <a:ext uri="{FF2B5EF4-FFF2-40B4-BE49-F238E27FC236}">
                <a16:creationId xmlns:a16="http://schemas.microsoft.com/office/drawing/2014/main" id="{53EB09DB-B358-426C-8ABE-7ABC0353CAA7}"/>
              </a:ext>
            </a:extLst>
          </p:cNvPr>
          <p:cNvSpPr txBox="1"/>
          <p:nvPr/>
        </p:nvSpPr>
        <p:spPr>
          <a:xfrm>
            <a:off x="4196169" y="1660809"/>
            <a:ext cx="393546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 – Tiết 2:</a:t>
            </a:r>
            <a:endParaRPr lang="en-US" sz="48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818462" y="149442"/>
            <a:ext cx="10657184" cy="1459632"/>
          </a:xfrm>
          <a:prstGeom prst="plaque">
            <a:avLst/>
          </a:prstGeom>
          <a:solidFill>
            <a:srgbClr val="FFC0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i="1" u="sng">
                <a:solidFill>
                  <a:srgbClr val="000099"/>
                </a:solidFill>
                <a:latin typeface="+mj-lt"/>
              </a:rPr>
              <a:t>Câu </a:t>
            </a:r>
            <a:r>
              <a:rPr lang="vi-VN" sz="4800" b="1" i="1" u="sng">
                <a:solidFill>
                  <a:srgbClr val="000099"/>
                </a:solidFill>
                <a:latin typeface="+mj-lt"/>
              </a:rPr>
              <a:t>3:</a:t>
            </a:r>
            <a:r>
              <a:rPr lang="vi-VN" sz="4800">
                <a:solidFill>
                  <a:schemeClr val="tx1"/>
                </a:solidFill>
                <a:latin typeface="+mj-lt"/>
              </a:rPr>
              <a:t> Từ đẳng thức 14 . 27 = 18 . 21 ta lập được tỉ lệ thức nào? </a:t>
            </a:r>
            <a:endParaRPr lang="en-US" sz="48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815414" y="4474095"/>
            <a:ext cx="4800533" cy="1188767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4800">
                <a:latin typeface="+mj-lt"/>
              </a:rPr>
              <a:t>C. </a:t>
            </a:r>
            <a:endParaRPr lang="en-US" sz="4800">
              <a:latin typeface="+mj-lt"/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2603376"/>
            <a:ext cx="812800" cy="6096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815414" y="3099284"/>
            <a:ext cx="4800533" cy="1188766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4800">
                <a:latin typeface="+mj-lt"/>
              </a:rPr>
              <a:t>A. </a:t>
            </a:r>
            <a:endParaRPr lang="en-US" sz="4800">
              <a:latin typeface="+mj-lt"/>
            </a:endParaRPr>
          </a:p>
        </p:txBody>
      </p:sp>
      <p:sp>
        <p:nvSpPr>
          <p:cNvPr id="13" name="Flowchart: Alternate Process 12"/>
          <p:cNvSpPr/>
          <p:nvPr/>
        </p:nvSpPr>
        <p:spPr>
          <a:xfrm>
            <a:off x="6330488" y="4474096"/>
            <a:ext cx="4800533" cy="1188764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4800">
                <a:latin typeface="+mj-lt"/>
              </a:rPr>
              <a:t>D. </a:t>
            </a:r>
            <a:endParaRPr lang="en-US" sz="4800">
              <a:latin typeface="+mj-lt"/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6271011" y="3099283"/>
            <a:ext cx="4800533" cy="118876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4800">
                <a:latin typeface="+mj-lt"/>
              </a:rPr>
              <a:t>B. </a:t>
            </a:r>
            <a:endParaRPr lang="en-US" sz="4800">
              <a:latin typeface="+mj-lt"/>
            </a:endParaRPr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876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FB6D16F-B596-FD5D-0FC4-05D5FF027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198731"/>
              </p:ext>
            </p:extLst>
          </p:nvPr>
        </p:nvGraphicFramePr>
        <p:xfrm>
          <a:off x="1646321" y="4726758"/>
          <a:ext cx="13001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634680" imgH="457200" progId="Equation.DSMT4">
                  <p:embed/>
                </p:oleObj>
              </mc:Choice>
              <mc:Fallback>
                <p:oleObj name="Equation" r:id="rId12" imgW="634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46321" y="4726758"/>
                        <a:ext cx="130014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A653A80-61FE-14CC-EBFB-220650B47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17599"/>
              </p:ext>
            </p:extLst>
          </p:nvPr>
        </p:nvGraphicFramePr>
        <p:xfrm>
          <a:off x="1646321" y="3351944"/>
          <a:ext cx="13001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4" imgW="634680" imgH="457200" progId="Equation.DSMT4">
                  <p:embed/>
                </p:oleObj>
              </mc:Choice>
              <mc:Fallback>
                <p:oleObj name="Equation" r:id="rId14" imgW="63468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FB6D16F-B596-FD5D-0FC4-05D5FF0270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46321" y="3351944"/>
                        <a:ext cx="130014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A3E8FE7-C212-778A-D073-8539D7AD5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67526"/>
              </p:ext>
            </p:extLst>
          </p:nvPr>
        </p:nvGraphicFramePr>
        <p:xfrm>
          <a:off x="7371133" y="3278956"/>
          <a:ext cx="13001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6" imgW="634680" imgH="457200" progId="Equation.DSMT4">
                  <p:embed/>
                </p:oleObj>
              </mc:Choice>
              <mc:Fallback>
                <p:oleObj name="Equation" r:id="rId16" imgW="634680" imgH="457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A653A80-61FE-14CC-EBFB-220650B47C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71133" y="3278956"/>
                        <a:ext cx="130014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3E53D4C-399A-CA4A-849B-22D2CE07B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58616"/>
              </p:ext>
            </p:extLst>
          </p:nvPr>
        </p:nvGraphicFramePr>
        <p:xfrm>
          <a:off x="7371133" y="4741544"/>
          <a:ext cx="13001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8" imgW="634680" imgH="457200" progId="Equation.DSMT4">
                  <p:embed/>
                </p:oleObj>
              </mc:Choice>
              <mc:Fallback>
                <p:oleObj name="Equation" r:id="rId18" imgW="634680" imgH="4572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A3E8FE7-C212-778A-D073-8539D7AD5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71133" y="4741544"/>
                        <a:ext cx="130014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65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0" y="18739"/>
            <a:ext cx="12001499" cy="2539903"/>
          </a:xfrm>
          <a:prstGeom prst="plaque">
            <a:avLst/>
          </a:prstGeom>
          <a:solidFill>
            <a:srgbClr val="FFC0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i="1" u="sng" dirty="0" err="1">
                <a:solidFill>
                  <a:srgbClr val="000099"/>
                </a:solidFill>
                <a:latin typeface="+mj-lt"/>
              </a:rPr>
              <a:t>Câu</a:t>
            </a:r>
            <a:r>
              <a:rPr lang="en-US" sz="4800" b="1" i="1" u="sng" dirty="0">
                <a:solidFill>
                  <a:srgbClr val="000099"/>
                </a:solidFill>
                <a:latin typeface="+mj-lt"/>
              </a:rPr>
              <a:t> </a:t>
            </a:r>
            <a:r>
              <a:rPr lang="vi-VN" sz="4800" b="1" i="1" u="sng" dirty="0">
                <a:solidFill>
                  <a:srgbClr val="000099"/>
                </a:solidFill>
                <a:latin typeface="+mj-lt"/>
              </a:rPr>
              <a:t>4:</a:t>
            </a:r>
            <a:r>
              <a:rPr lang="vi-VN" sz="4800" b="1" i="1" dirty="0">
                <a:solidFill>
                  <a:srgbClr val="000099"/>
                </a:solidFill>
                <a:latin typeface="+mj-lt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Để gói 10 chiếc bánh chưng, bà Năm cần 5 kg gạo nếp. Nếu bà muốn gói 45 chiếc bánh chưng cùng loại gửi cho người dân </a:t>
            </a:r>
            <a:r>
              <a:rPr lang="vi-VN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ù</a:t>
            </a:r>
            <a:r>
              <a:rPr lang="vi-VN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sz="32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lũ thì bà cần bao nhiêu kilôgam gạo nếp?</a:t>
            </a:r>
            <a:endParaRPr lang="vi-VN" sz="2800" i="1" dirty="0">
              <a:solidFill>
                <a:schemeClr val="tx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6192011" y="343799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22,5 </m:t>
                    </m:r>
                    <m:r>
                      <m:rPr>
                        <m:sty m:val="p"/>
                      </m:rPr>
                      <a:rPr lang="vi-VN" sz="4800" b="0" i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1" y="3437994"/>
                <a:ext cx="4800533" cy="936104"/>
              </a:xfrm>
              <a:prstGeom prst="flowChartAlternateProcess">
                <a:avLst/>
              </a:prstGeom>
              <a:blipFill>
                <a:blip r:embed="rId6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476900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25</m:t>
                    </m:r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800" b="0" i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4769006"/>
                <a:ext cx="4800533" cy="936104"/>
              </a:xfrm>
              <a:prstGeom prst="flowChartAlternateProcess">
                <a:avLst/>
              </a:prstGeom>
              <a:blipFill>
                <a:blip r:embed="rId8"/>
                <a:stretch>
                  <a:fillRect t="-8974" b="-2628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271011" y="476900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30,5</m:t>
                    </m:r>
                  </m:oMath>
                </a14:m>
                <a:r>
                  <a:rPr lang="vi-VN" sz="4800">
                    <a:latin typeface="+mj-lt"/>
                  </a:rPr>
                  <a:t> kg</a:t>
                </a:r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4769006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8974" b="-2628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lowchart: Alternate Process 13"/>
          <p:cNvSpPr/>
          <p:nvPr/>
        </p:nvSpPr>
        <p:spPr>
          <a:xfrm>
            <a:off x="805733" y="3437994"/>
            <a:ext cx="4800533" cy="936104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800">
                <a:latin typeface="+mj-lt"/>
              </a:rPr>
              <a:t>A. 20,5 kg</a:t>
            </a:r>
            <a:endParaRPr lang="en-US" sz="4800">
              <a:latin typeface="+mj-lt"/>
            </a:endParaRPr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2738259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2778650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006" y="266094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59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60606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4848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46027" y="-3867810"/>
            <a:ext cx="35335635" cy="12291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3688" y="1345605"/>
            <a:ext cx="1932153" cy="2022204"/>
          </a:xfrm>
          <a:prstGeom prst="rect">
            <a:avLst/>
          </a:prstGeom>
        </p:spPr>
      </p:pic>
      <p:sp>
        <p:nvSpPr>
          <p:cNvPr id="12" name="Cloud Callout 11"/>
          <p:cNvSpPr/>
          <p:nvPr/>
        </p:nvSpPr>
        <p:spPr>
          <a:xfrm>
            <a:off x="431371" y="1964070"/>
            <a:ext cx="7138164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Mình lấy đủ mật rồ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ảm ơn các bạn nhé!</a:t>
            </a:r>
          </a:p>
        </p:txBody>
      </p:sp>
      <p:sp>
        <p:nvSpPr>
          <p:cNvPr id="13" name="Cloud Callout 12">
            <a:hlinkClick r:id="" action="ppaction://noaction"/>
          </p:cNvPr>
          <p:cNvSpPr/>
          <p:nvPr/>
        </p:nvSpPr>
        <p:spPr>
          <a:xfrm>
            <a:off x="762000" y="1898116"/>
            <a:ext cx="7138164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733" b="1">
                <a:solidFill>
                  <a:srgbClr val="00B050"/>
                </a:solidFill>
                <a:latin typeface="+mj-lt"/>
              </a:rPr>
              <a:t>Chúc các bạn học tốt!</a:t>
            </a:r>
            <a:endParaRPr lang="en-US" sz="3733" b="1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319452" y="9477672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90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85943E-6 C 0.00209 -0.02713 0.00226 -0.03946 0.01059 -0.06073 C 0.01563 -0.0971 0.02362 -0.12978 0.03681 -0.15906 C 0.03872 -0.16338 0.03976 -0.16923 0.04219 -0.17293 C 0.05 -0.18465 0.0599 -0.19112 0.06841 -0.20099 C 0.07223 -0.2053 0.07726 -0.20376 0.0816 -0.20561 C 0.11823 -0.22071 0.08803 -0.21332 0.13681 -0.21979 C 0.15261 -0.21794 0.17188 -0.2278 0.18421 -0.21023 C 0.18664 -0.20684 0.1875 -0.20068 0.18959 -0.19636 C 0.19358 -0.18804 0.19827 -0.18064 0.20261 -0.17293 C 0.20521 -0.16831 0.21059 -0.15906 0.21059 -0.15906 C 0.21337 -0.14365 0.21563 -0.12762 0.21841 -0.11221 C 0.2165 -0.08076 0.21771 -0.0635 0.20521 -0.04223 C 0.2 -0.04377 0.1941 -0.04223 0.18959 -0.04685 C 0.18716 -0.04932 0.18681 -0.05579 0.18681 -0.06073 C 0.18681 -0.08724 0.18733 -0.11406 0.18959 -0.14026 C 0.19011 -0.14581 0.19341 -0.14951 0.1948 -0.15444 C 0.19601 -0.15875 0.19618 -0.16399 0.1974 -0.16831 C 0.20313 -0.18896 0.20105 -0.17632 0.20799 -0.19174 C 0.21598 -0.20931 0.22483 -0.23551 0.23681 -0.24322 C 0.24775 -0.26202 0.26198 -0.26264 0.27639 -0.26634 C 0.31632 -0.29161 0.3625 -0.28545 0.40261 -0.26171 C 0.4125 -0.24476 0.40591 -0.25493 0.42379 -0.23366 C 0.42639 -0.23058 0.4316 -0.22441 0.4316 -0.22441 C 0.43334 -0.21979 0.43542 -0.21517 0.43681 -0.21023 C 0.43803 -0.20592 0.43959 -0.19636 0.43959 -0.19636 " pathEditMode="relative" ptsTypes="fffffffffffffffffffffffff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3774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2" grpId="0" animBg="1"/>
      <p:bldP spid="12" grpId="1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180" y="537305"/>
            <a:ext cx="11188820" cy="763600"/>
          </a:xfrm>
        </p:spPr>
        <p:txBody>
          <a:bodyPr/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ạng 1: Xét xem các tỉ số đã cho có lập thành tỉ lệ thức không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8848" y="1035620"/>
            <a:ext cx="10855135" cy="763600"/>
          </a:xfrm>
        </p:spPr>
        <p:txBody>
          <a:bodyPr/>
          <a:lstStyle/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>
                <a:solidFill>
                  <a:srgbClr val="000099"/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* </a:t>
            </a:r>
            <a:r>
              <a:rPr lang="vi-VN" sz="2800" b="1" i="1">
                <a:solidFill>
                  <a:srgbClr val="000099"/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Phương pháp:</a:t>
            </a: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55979" y="0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A496B100-EBCC-9865-86B6-252820027A7C}"/>
              </a:ext>
            </a:extLst>
          </p:cNvPr>
          <p:cNvSpPr txBox="1">
            <a:spLocks/>
          </p:cNvSpPr>
          <p:nvPr/>
        </p:nvSpPr>
        <p:spPr>
          <a:xfrm>
            <a:off x="1003180" y="1799221"/>
            <a:ext cx="10855135" cy="7636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609585" lvl="0" indent="-40639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219170" lvl="1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754" lvl="2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438339" lvl="3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047924" lvl="4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57509" lvl="5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267093" lvl="6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876678" lvl="7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486263" lvl="8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2133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bel"/>
              <a:buNone/>
            </a:pPr>
            <a:r>
              <a:rPr lang="vi-VN" sz="2800">
                <a:solidFill>
                  <a:srgbClr val="000099"/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- Xét xem hai tỉ số đã cho có bằng nhau hay không.</a:t>
            </a:r>
            <a:endParaRPr lang="en-US"/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D5E43E2E-34AD-3905-067E-24935A2A62F9}"/>
              </a:ext>
            </a:extLst>
          </p:cNvPr>
          <p:cNvSpPr txBox="1">
            <a:spLocks/>
          </p:cNvSpPr>
          <p:nvPr/>
        </p:nvSpPr>
        <p:spPr>
          <a:xfrm>
            <a:off x="987512" y="2677510"/>
            <a:ext cx="10855135" cy="882956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609585" lvl="0" indent="-40639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219170" lvl="1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754" lvl="2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438339" lvl="3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047924" lvl="4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57509" lvl="5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267093" lvl="6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876678" lvl="7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486263" lvl="8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2133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bel"/>
              <a:buNone/>
            </a:pPr>
            <a:r>
              <a:rPr lang="vi-VN" sz="2800" dirty="0">
                <a:solidFill>
                  <a:srgbClr val="000099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 Nếu hai tỉ số đã cho bằng nhau thì chúng lập </a:t>
            </a:r>
            <a:r>
              <a:rPr lang="vi-VN" sz="2800" dirty="0" smtClean="0">
                <a:solidFill>
                  <a:srgbClr val="000099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800" dirty="0">
                <a:solidFill>
                  <a:srgbClr val="000099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vi-VN" sz="2800" dirty="0" smtClean="0">
                <a:solidFill>
                  <a:srgbClr val="000099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nh </a:t>
            </a:r>
            <a:r>
              <a:rPr lang="vi-VN" sz="2800" dirty="0">
                <a:solidFill>
                  <a:srgbClr val="000099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ỉ lệ thức.</a:t>
            </a:r>
            <a:endParaRPr lang="en-US" sz="2800" dirty="0">
              <a:solidFill>
                <a:srgbClr val="000099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508973E-589B-41D0-9E1C-6B51358A6DD9}"/>
              </a:ext>
            </a:extLst>
          </p:cNvPr>
          <p:cNvGrpSpPr/>
          <p:nvPr/>
        </p:nvGrpSpPr>
        <p:grpSpPr>
          <a:xfrm>
            <a:off x="9353763" y="3983007"/>
            <a:ext cx="2488884" cy="2658005"/>
            <a:chOff x="4117602" y="2286003"/>
            <a:chExt cx="3433139" cy="3433139"/>
          </a:xfrm>
        </p:grpSpPr>
        <p:pic>
          <p:nvPicPr>
            <p:cNvPr id="26" name="Picture 25" descr="Background pattern&#10;&#10;Description automatically generated">
              <a:extLst>
                <a:ext uri="{FF2B5EF4-FFF2-40B4-BE49-F238E27FC236}">
                  <a16:creationId xmlns:a16="http://schemas.microsoft.com/office/drawing/2014/main" id="{CCFB5F8E-4763-04CE-9909-6777116FD3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3"/>
                </a:ext>
              </a:extLst>
            </a:blip>
            <a:srcRect l="17382" r="20120" b="2"/>
            <a:stretch/>
          </p:blipFill>
          <p:spPr>
            <a:xfrm>
              <a:off x="4117602" y="2286003"/>
              <a:ext cx="3433139" cy="3433139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7" name="Picture 26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925C4F8D-96EF-AF52-FD78-E1A703100B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5494" y="2895295"/>
              <a:ext cx="2327672" cy="23276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868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180" y="537305"/>
            <a:ext cx="11188820" cy="763600"/>
          </a:xfrm>
        </p:spPr>
        <p:txBody>
          <a:bodyPr/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ạng 1: Xét xem các tỉ số đã cho có lập thành tỉ lệ thức không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8848" y="1035620"/>
            <a:ext cx="10855135" cy="1902009"/>
          </a:xfrm>
        </p:spPr>
        <p:txBody>
          <a:bodyPr/>
          <a:lstStyle/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2800" b="1">
                <a:solidFill>
                  <a:srgbClr val="000099"/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Bài 1 (SGK – tr54): </a:t>
            </a:r>
            <a:r>
              <a:rPr lang="fr-FR" sz="2800">
                <a:solidFill>
                  <a:schemeClr val="tx1">
                    <a:lumMod val="50000"/>
                  </a:schemeClr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Từ các tỉ số sau đây có lập được tỉ lệ thức không?</a:t>
            </a:r>
          </a:p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2800">
                <a:solidFill>
                  <a:schemeClr val="tx1">
                    <a:lumMod val="5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)                            và                           b) </a:t>
            </a:r>
            <a:r>
              <a:rPr lang="en-US" sz="2800">
                <a:solidFill>
                  <a:schemeClr val="tx1">
                    <a:lumMod val="50000"/>
                  </a:schemeClr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và</a:t>
            </a:r>
          </a:p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>
                <a:solidFill>
                  <a:schemeClr val="tx1">
                    <a:lumMod val="50000"/>
                  </a:schemeClr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)                           và</a:t>
            </a:r>
          </a:p>
          <a:p>
            <a:endParaRPr lang="en-US">
              <a:latin typeface="+mn-lt"/>
            </a:endParaRP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55979" y="0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rPr>
              <a:t>HOẠT ĐỘNG LUYỆN TẬP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8F896C-7FFD-9BA5-89B4-DB83FA375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74357"/>
              </p:ext>
            </p:extLst>
          </p:nvPr>
        </p:nvGraphicFramePr>
        <p:xfrm>
          <a:off x="1640567" y="1852143"/>
          <a:ext cx="19653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0567" y="1852143"/>
                        <a:ext cx="196532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797245A-1BBE-E852-416B-B638AE434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01031"/>
              </p:ext>
            </p:extLst>
          </p:nvPr>
        </p:nvGraphicFramePr>
        <p:xfrm>
          <a:off x="4343399" y="1864308"/>
          <a:ext cx="1278164" cy="51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660240" imgH="266400" progId="Equation.DSMT4">
                  <p:embed/>
                </p:oleObj>
              </mc:Choice>
              <mc:Fallback>
                <p:oleObj name="Equation" r:id="rId5" imgW="66024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38F896C-7FFD-9BA5-89B4-DB83FA375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399" y="1864308"/>
                        <a:ext cx="1278164" cy="516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35D1B3B-83CF-265F-F89D-EEFA7B9F6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01486"/>
              </p:ext>
            </p:extLst>
          </p:nvPr>
        </p:nvGraphicFramePr>
        <p:xfrm>
          <a:off x="6789937" y="1698937"/>
          <a:ext cx="1723119" cy="89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876240" imgH="457200" progId="Equation.DSMT4">
                  <p:embed/>
                </p:oleObj>
              </mc:Choice>
              <mc:Fallback>
                <p:oleObj name="Equation" r:id="rId7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9937" y="1698937"/>
                        <a:ext cx="1723119" cy="899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66D9A17-CD9B-6001-320C-F4A4BC037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65780"/>
              </p:ext>
            </p:extLst>
          </p:nvPr>
        </p:nvGraphicFramePr>
        <p:xfrm>
          <a:off x="9206904" y="1917624"/>
          <a:ext cx="1138073" cy="41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06904" y="1917624"/>
                        <a:ext cx="1138073" cy="41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59D7665-963B-BC82-DD7E-56F23AD6E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37522"/>
              </p:ext>
            </p:extLst>
          </p:nvPr>
        </p:nvGraphicFramePr>
        <p:xfrm>
          <a:off x="1738541" y="2548900"/>
          <a:ext cx="1809972" cy="55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876240" imgH="266400" progId="Equation.DSMT4">
                  <p:embed/>
                </p:oleObj>
              </mc:Choice>
              <mc:Fallback>
                <p:oleObj name="Equation" r:id="rId11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8541" y="2548900"/>
                        <a:ext cx="1809972" cy="55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0AF1860-66B8-BBC3-DEB0-A9C6C032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44133"/>
              </p:ext>
            </p:extLst>
          </p:nvPr>
        </p:nvGraphicFramePr>
        <p:xfrm>
          <a:off x="4255050" y="2548898"/>
          <a:ext cx="1730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3" imgW="838080" imgH="266400" progId="Equation.DSMT4">
                  <p:embed/>
                </p:oleObj>
              </mc:Choice>
              <mc:Fallback>
                <p:oleObj name="Equation" r:id="rId13" imgW="83808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59D7665-963B-BC82-DD7E-56F23AD6E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55050" y="2548898"/>
                        <a:ext cx="17303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3171D2B8-022A-81FA-5974-C2A032287025}"/>
              </a:ext>
            </a:extLst>
          </p:cNvPr>
          <p:cNvGrpSpPr/>
          <p:nvPr/>
        </p:nvGrpSpPr>
        <p:grpSpPr>
          <a:xfrm>
            <a:off x="1154546" y="2966408"/>
            <a:ext cx="11037454" cy="3542499"/>
            <a:chOff x="1154546" y="2966408"/>
            <a:chExt cx="11037454" cy="3542499"/>
          </a:xfrm>
        </p:grpSpPr>
        <p:sp>
          <p:nvSpPr>
            <p:cNvPr id="4" name="Rectangle 3"/>
            <p:cNvSpPr/>
            <p:nvPr/>
          </p:nvSpPr>
          <p:spPr>
            <a:xfrm>
              <a:off x="1154546" y="2966408"/>
              <a:ext cx="11037454" cy="2846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i="1">
                  <a:solidFill>
                    <a:srgbClr val="000000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endParaRPr lang="en-US" sz="2800" b="1" i="1"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514350" indent="-514350" algn="just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AutoNum type="alphaLcParenR"/>
              </a:pPr>
              <a:r>
                <a:rPr lang="en-US" sz="2800">
                  <a:solidFill>
                    <a:srgbClr val="000000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Ta có: </a:t>
              </a:r>
            </a:p>
            <a:p>
              <a:pPr algn="just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sz="28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20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>
                  <a:ea typeface="Calibri" panose="020F0502020204030204" pitchFamily="34" charset="0"/>
                  <a:cs typeface="Times New Roman" panose="02020603050405020304" pitchFamily="18" charset="0"/>
                </a:rPr>
                <a:t>Hai tỉ số đã cho đều bằng </a:t>
              </a: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90AB3248-C365-1FAA-30F7-1C2EB6ACFE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124057"/>
                </p:ext>
              </p:extLst>
            </p:nvPr>
          </p:nvGraphicFramePr>
          <p:xfrm>
            <a:off x="2552473" y="3460037"/>
            <a:ext cx="7467601" cy="1023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Equation" r:id="rId15" imgW="3619440" imgH="495000" progId="Equation.DSMT4">
                    <p:embed/>
                  </p:oleObj>
                </mc:Choice>
                <mc:Fallback>
                  <p:oleObj name="Equation" r:id="rId15" imgW="3619440" imgH="4950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A38F896C-7FFD-9BA5-89B4-DB83FA375F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52473" y="3460037"/>
                          <a:ext cx="7467601" cy="1023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CB5544C0-640F-255B-6FF3-B7E2471143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8739742"/>
                </p:ext>
              </p:extLst>
            </p:nvPr>
          </p:nvGraphicFramePr>
          <p:xfrm>
            <a:off x="2536805" y="4406700"/>
            <a:ext cx="2805112" cy="88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Equation" r:id="rId17" imgW="1447560" imgH="457200" progId="Equation.DSMT4">
                    <p:embed/>
                  </p:oleObj>
                </mc:Choice>
                <mc:Fallback>
                  <p:oleObj name="Equation" r:id="rId17" imgW="1447560" imgH="4572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D797245A-1BBE-E852-416B-B638AE4342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36805" y="4406700"/>
                          <a:ext cx="2805112" cy="887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D24BDDF-6381-539E-C9D7-1232E3BC1033}"/>
                </a:ext>
              </a:extLst>
            </p:cNvPr>
            <p:cNvSpPr/>
            <p:nvPr/>
          </p:nvSpPr>
          <p:spPr>
            <a:xfrm>
              <a:off x="1154546" y="5513891"/>
              <a:ext cx="4070707" cy="9950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2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>
                  <a:ea typeface="Calibri" panose="020F0502020204030204" pitchFamily="34" charset="0"/>
                  <a:cs typeface="Times New Roman" panose="02020603050405020304" pitchFamily="18" charset="0"/>
                </a:rPr>
                <a:t>Vậy ta có tỉ lệ thức: </a:t>
              </a: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6F1A2BEC-2372-9AC7-577E-83F486FD36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5689479"/>
                </p:ext>
              </p:extLst>
            </p:nvPr>
          </p:nvGraphicFramePr>
          <p:xfrm>
            <a:off x="4100290" y="5974412"/>
            <a:ext cx="33718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Equation" r:id="rId19" imgW="1739880" imgH="266400" progId="Equation.DSMT4">
                    <p:embed/>
                  </p:oleObj>
                </mc:Choice>
                <mc:Fallback>
                  <p:oleObj name="Equation" r:id="rId19" imgW="1739880" imgH="2664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CB5544C0-640F-255B-6FF3-B7E2471143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00290" y="5974412"/>
                          <a:ext cx="3371850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A8614C8E-80B5-F7D3-9F1C-57D42CA37D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550498"/>
                </p:ext>
              </p:extLst>
            </p:nvPr>
          </p:nvGraphicFramePr>
          <p:xfrm>
            <a:off x="5006518" y="5109221"/>
            <a:ext cx="515938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21" imgW="266400" imgH="457200" progId="Equation.DSMT4">
                    <p:embed/>
                  </p:oleObj>
                </mc:Choice>
                <mc:Fallback>
                  <p:oleObj name="Equation" r:id="rId21" imgW="266400" imgH="4572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CB5544C0-640F-255B-6FF3-B7E2471143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006518" y="5109221"/>
                          <a:ext cx="515938" cy="887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4CCF9D2-C597-DB3A-4D06-B6DD7D77FFF8}"/>
              </a:ext>
            </a:extLst>
          </p:cNvPr>
          <p:cNvGrpSpPr/>
          <p:nvPr/>
        </p:nvGrpSpPr>
        <p:grpSpPr>
          <a:xfrm>
            <a:off x="9289736" y="4805825"/>
            <a:ext cx="2256295" cy="2013749"/>
            <a:chOff x="4117602" y="2286003"/>
            <a:chExt cx="3433139" cy="3433139"/>
          </a:xfrm>
        </p:grpSpPr>
        <p:pic>
          <p:nvPicPr>
            <p:cNvPr id="24" name="Picture 23" descr="Background pattern&#10;&#10;Description automatically generated">
              <a:extLst>
                <a:ext uri="{FF2B5EF4-FFF2-40B4-BE49-F238E27FC236}">
                  <a16:creationId xmlns:a16="http://schemas.microsoft.com/office/drawing/2014/main" id="{534702E6-3E78-AADA-055A-4418272B6F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24"/>
                </a:ext>
              </a:extLst>
            </a:blip>
            <a:srcRect l="17382" r="20120" b="2"/>
            <a:stretch/>
          </p:blipFill>
          <p:spPr>
            <a:xfrm>
              <a:off x="4117602" y="2286003"/>
              <a:ext cx="3433139" cy="3433139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5" name="Picture 2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535638A0-A806-09A1-9AAF-FE4838773DEF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5494" y="2895295"/>
              <a:ext cx="2327672" cy="23276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4397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180" y="537305"/>
            <a:ext cx="11188820" cy="763600"/>
          </a:xfrm>
        </p:spPr>
        <p:txBody>
          <a:bodyPr/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ạng 1: Xét xem các tỉ số đã cho có lập thành tỉ lệ thức không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8848" y="1035620"/>
            <a:ext cx="10855135" cy="1902009"/>
          </a:xfrm>
        </p:spPr>
        <p:txBody>
          <a:bodyPr/>
          <a:lstStyle/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2800" b="1">
                <a:solidFill>
                  <a:srgbClr val="000099"/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Bài 1 (SGK – tr54): </a:t>
            </a:r>
            <a:r>
              <a:rPr lang="fr-FR" sz="2800">
                <a:solidFill>
                  <a:schemeClr val="tx1">
                    <a:lumMod val="50000"/>
                  </a:schemeClr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Từ các tỉ số sau đây có lập được tỉ lệ thức không?</a:t>
            </a:r>
          </a:p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2800">
                <a:solidFill>
                  <a:schemeClr val="tx1">
                    <a:lumMod val="5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)                            và                           b) </a:t>
            </a:r>
            <a:r>
              <a:rPr lang="en-US" sz="2800">
                <a:solidFill>
                  <a:schemeClr val="tx1">
                    <a:lumMod val="50000"/>
                  </a:schemeClr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và</a:t>
            </a:r>
          </a:p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>
                <a:solidFill>
                  <a:schemeClr val="tx1">
                    <a:lumMod val="50000"/>
                  </a:schemeClr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)                           và</a:t>
            </a:r>
          </a:p>
          <a:p>
            <a:endParaRPr lang="en-US">
              <a:latin typeface="+mn-lt"/>
            </a:endParaRP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55979" y="0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rPr>
              <a:t>HOẠT ĐỘNG LUYỆN TẬP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8F896C-7FFD-9BA5-89B4-DB83FA375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0567" y="1852143"/>
          <a:ext cx="19653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38F896C-7FFD-9BA5-89B4-DB83FA375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0567" y="1852143"/>
                        <a:ext cx="196532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797245A-1BBE-E852-416B-B638AE434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399" y="1864308"/>
          <a:ext cx="1278164" cy="51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660240" imgH="266400" progId="Equation.DSMT4">
                  <p:embed/>
                </p:oleObj>
              </mc:Choice>
              <mc:Fallback>
                <p:oleObj name="Equation" r:id="rId5" imgW="66024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797245A-1BBE-E852-416B-B638AE434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399" y="1864308"/>
                        <a:ext cx="1278164" cy="516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35D1B3B-83CF-265F-F89D-EEFA7B9F6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9937" y="1698937"/>
          <a:ext cx="1723119" cy="89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876240" imgH="457200" progId="Equation.DSMT4">
                  <p:embed/>
                </p:oleObj>
              </mc:Choice>
              <mc:Fallback>
                <p:oleObj name="Equation" r:id="rId7" imgW="8762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35D1B3B-83CF-265F-F89D-EEFA7B9F60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9937" y="1698937"/>
                        <a:ext cx="1723119" cy="899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66D9A17-CD9B-6001-320C-F4A4BC037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6904" y="1917624"/>
          <a:ext cx="1138073" cy="41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66D9A17-CD9B-6001-320C-F4A4BC037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06904" y="1917624"/>
                        <a:ext cx="1138073" cy="41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59D7665-963B-BC82-DD7E-56F23AD6E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8541" y="2548900"/>
          <a:ext cx="1809972" cy="55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1" imgW="876240" imgH="266400" progId="Equation.DSMT4">
                  <p:embed/>
                </p:oleObj>
              </mc:Choice>
              <mc:Fallback>
                <p:oleObj name="Equation" r:id="rId11" imgW="87624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59D7665-963B-BC82-DD7E-56F23AD6E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8541" y="2548900"/>
                        <a:ext cx="1809972" cy="55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0AF1860-66B8-BBC3-DEB0-A9C6C032C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5050" y="2548898"/>
          <a:ext cx="1730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3" imgW="838080" imgH="266400" progId="Equation.DSMT4">
                  <p:embed/>
                </p:oleObj>
              </mc:Choice>
              <mc:Fallback>
                <p:oleObj name="Equation" r:id="rId13" imgW="83808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0AF1860-66B8-BBC3-DEB0-A9C6C032C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55050" y="2548898"/>
                        <a:ext cx="17303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3171D2B8-022A-81FA-5974-C2A032287025}"/>
              </a:ext>
            </a:extLst>
          </p:cNvPr>
          <p:cNvGrpSpPr/>
          <p:nvPr/>
        </p:nvGrpSpPr>
        <p:grpSpPr>
          <a:xfrm>
            <a:off x="1154546" y="2966408"/>
            <a:ext cx="11037454" cy="3727403"/>
            <a:chOff x="1154546" y="2966408"/>
            <a:chExt cx="11037454" cy="3727403"/>
          </a:xfrm>
        </p:grpSpPr>
        <p:sp>
          <p:nvSpPr>
            <p:cNvPr id="4" name="Rectangle 3"/>
            <p:cNvSpPr/>
            <p:nvPr/>
          </p:nvSpPr>
          <p:spPr>
            <a:xfrm>
              <a:off x="1154546" y="2966408"/>
              <a:ext cx="11037454" cy="2846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i="1">
                  <a:solidFill>
                    <a:srgbClr val="000000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endParaRPr lang="en-US" sz="2800" b="1" i="1"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>
                  <a:solidFill>
                    <a:srgbClr val="000000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b) Ta có: </a:t>
              </a:r>
            </a:p>
            <a:p>
              <a:pPr algn="just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sz="28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20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>
                  <a:ea typeface="Calibri" panose="020F0502020204030204" pitchFamily="34" charset="0"/>
                  <a:cs typeface="Times New Roman" panose="02020603050405020304" pitchFamily="18" charset="0"/>
                </a:rPr>
                <a:t>Hai tỉ số đã cho đều bằng </a:t>
              </a: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90AB3248-C365-1FAA-30F7-1C2EB6ACFE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109618"/>
                </p:ext>
              </p:extLst>
            </p:nvPr>
          </p:nvGraphicFramePr>
          <p:xfrm>
            <a:off x="2605984" y="3498850"/>
            <a:ext cx="6053137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Equation" r:id="rId15" imgW="2933640" imgH="457200" progId="Equation.DSMT4">
                    <p:embed/>
                  </p:oleObj>
                </mc:Choice>
                <mc:Fallback>
                  <p:oleObj name="Equation" r:id="rId15" imgW="2933640" imgH="4572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90AB3248-C365-1FAA-30F7-1C2EB6ACFE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05984" y="3498850"/>
                          <a:ext cx="6053137" cy="946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CB5544C0-640F-255B-6FF3-B7E2471143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718748"/>
                </p:ext>
              </p:extLst>
            </p:nvPr>
          </p:nvGraphicFramePr>
          <p:xfrm>
            <a:off x="2241550" y="4406900"/>
            <a:ext cx="3395663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17" imgW="1752480" imgH="457200" progId="Equation.DSMT4">
                    <p:embed/>
                  </p:oleObj>
                </mc:Choice>
                <mc:Fallback>
                  <p:oleObj name="Equation" r:id="rId17" imgW="1752480" imgH="4572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CB5544C0-640F-255B-6FF3-B7E2471143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41550" y="4406900"/>
                          <a:ext cx="3395663" cy="887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D24BDDF-6381-539E-C9D7-1232E3BC1033}"/>
                </a:ext>
              </a:extLst>
            </p:cNvPr>
            <p:cNvSpPr/>
            <p:nvPr/>
          </p:nvSpPr>
          <p:spPr>
            <a:xfrm>
              <a:off x="1154546" y="5513891"/>
              <a:ext cx="4070707" cy="9950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2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>
                  <a:ea typeface="Calibri" panose="020F0502020204030204" pitchFamily="34" charset="0"/>
                  <a:cs typeface="Times New Roman" panose="02020603050405020304" pitchFamily="18" charset="0"/>
                </a:rPr>
                <a:t>Vậy ta có tỉ lệ thức: </a:t>
              </a: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6F1A2BEC-2372-9AC7-577E-83F486FD36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978332"/>
                </p:ext>
              </p:extLst>
            </p:nvPr>
          </p:nvGraphicFramePr>
          <p:xfrm>
            <a:off x="4260850" y="5806399"/>
            <a:ext cx="3051175" cy="88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19" imgW="1574640" imgH="457200" progId="Equation.DSMT4">
                    <p:embed/>
                  </p:oleObj>
                </mc:Choice>
                <mc:Fallback>
                  <p:oleObj name="Equation" r:id="rId19" imgW="1574640" imgH="4572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6F1A2BEC-2372-9AC7-577E-83F486FD36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60850" y="5806399"/>
                          <a:ext cx="3051175" cy="887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A8614C8E-80B5-F7D3-9F1C-57D42CA37D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0058269"/>
                </p:ext>
              </p:extLst>
            </p:nvPr>
          </p:nvGraphicFramePr>
          <p:xfrm>
            <a:off x="5103813" y="5108575"/>
            <a:ext cx="320675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21" imgW="164880" imgH="457200" progId="Equation.DSMT4">
                    <p:embed/>
                  </p:oleObj>
                </mc:Choice>
                <mc:Fallback>
                  <p:oleObj name="Equation" r:id="rId21" imgW="164880" imgH="4572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A8614C8E-80B5-F7D3-9F1C-57D42CA37D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103813" y="5108575"/>
                          <a:ext cx="320675" cy="887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C2F975F-D988-4F1C-93C5-B2DA2DA52640}"/>
              </a:ext>
            </a:extLst>
          </p:cNvPr>
          <p:cNvGrpSpPr/>
          <p:nvPr/>
        </p:nvGrpSpPr>
        <p:grpSpPr>
          <a:xfrm>
            <a:off x="9289736" y="4805825"/>
            <a:ext cx="2256295" cy="2013749"/>
            <a:chOff x="4117602" y="2286003"/>
            <a:chExt cx="3433139" cy="3433139"/>
          </a:xfrm>
        </p:grpSpPr>
        <p:pic>
          <p:nvPicPr>
            <p:cNvPr id="24" name="Picture 23" descr="Background pattern&#10;&#10;Description automatically generated">
              <a:extLst>
                <a:ext uri="{FF2B5EF4-FFF2-40B4-BE49-F238E27FC236}">
                  <a16:creationId xmlns:a16="http://schemas.microsoft.com/office/drawing/2014/main" id="{733CD078-64FC-FDC7-6138-C502C9352F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24"/>
                </a:ext>
              </a:extLst>
            </a:blip>
            <a:srcRect l="17382" r="20120" b="2"/>
            <a:stretch/>
          </p:blipFill>
          <p:spPr>
            <a:xfrm>
              <a:off x="4117602" y="2286003"/>
              <a:ext cx="3433139" cy="3433139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5" name="Picture 24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0BFAA0C2-3D5C-CE0E-E33C-8EC82AD48328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5494" y="2895295"/>
              <a:ext cx="2327672" cy="23276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16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180" y="537305"/>
            <a:ext cx="11188820" cy="763600"/>
          </a:xfrm>
        </p:spPr>
        <p:txBody>
          <a:bodyPr/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ạng 1: Xét xem các tỉ số đã cho có lập thành tỉ lệ thức không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8848" y="1035620"/>
            <a:ext cx="10855135" cy="1902009"/>
          </a:xfrm>
        </p:spPr>
        <p:txBody>
          <a:bodyPr/>
          <a:lstStyle/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2800" b="1">
                <a:solidFill>
                  <a:srgbClr val="000099"/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Bài 1 (SGK – tr54): </a:t>
            </a:r>
            <a:r>
              <a:rPr lang="fr-FR" sz="2800">
                <a:solidFill>
                  <a:schemeClr val="tx1">
                    <a:lumMod val="50000"/>
                  </a:schemeClr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Từ các tỉ số sau đây có lập được tỉ lệ thức không?</a:t>
            </a:r>
          </a:p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2800">
                <a:solidFill>
                  <a:schemeClr val="tx1">
                    <a:lumMod val="5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)                            và                           b) </a:t>
            </a:r>
            <a:r>
              <a:rPr lang="en-US" sz="2800">
                <a:solidFill>
                  <a:schemeClr val="tx1">
                    <a:lumMod val="50000"/>
                  </a:schemeClr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và</a:t>
            </a:r>
          </a:p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>
                <a:solidFill>
                  <a:schemeClr val="tx1">
                    <a:lumMod val="50000"/>
                  </a:schemeClr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)                           và</a:t>
            </a:r>
          </a:p>
          <a:p>
            <a:endParaRPr lang="en-US">
              <a:latin typeface="+mn-lt"/>
            </a:endParaRP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55979" y="0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rPr>
              <a:t>HOẠT ĐỘNG LUYỆN TẬP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8F896C-7FFD-9BA5-89B4-DB83FA375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0567" y="1852143"/>
          <a:ext cx="19653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952200" imgH="266400" progId="Equation.DSMT4">
                  <p:embed/>
                </p:oleObj>
              </mc:Choice>
              <mc:Fallback>
                <p:oleObj name="Equation" r:id="rId4" imgW="95220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38F896C-7FFD-9BA5-89B4-DB83FA375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0567" y="1852143"/>
                        <a:ext cx="196532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797245A-1BBE-E852-416B-B638AE434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399" y="1864308"/>
          <a:ext cx="1278164" cy="51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660240" imgH="266400" progId="Equation.DSMT4">
                  <p:embed/>
                </p:oleObj>
              </mc:Choice>
              <mc:Fallback>
                <p:oleObj name="Equation" r:id="rId6" imgW="66024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797245A-1BBE-E852-416B-B638AE434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399" y="1864308"/>
                        <a:ext cx="1278164" cy="516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35D1B3B-83CF-265F-F89D-EEFA7B9F6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9937" y="1698937"/>
          <a:ext cx="1723119" cy="89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876240" imgH="457200" progId="Equation.DSMT4">
                  <p:embed/>
                </p:oleObj>
              </mc:Choice>
              <mc:Fallback>
                <p:oleObj name="Equation" r:id="rId8" imgW="8762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35D1B3B-83CF-265F-F89D-EEFA7B9F60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9937" y="1698937"/>
                        <a:ext cx="1723119" cy="899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66D9A17-CD9B-6001-320C-F4A4BC037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6904" y="1917624"/>
          <a:ext cx="1138073" cy="41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66D9A17-CD9B-6001-320C-F4A4BC037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06904" y="1917624"/>
                        <a:ext cx="1138073" cy="41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59D7665-963B-BC82-DD7E-56F23AD6E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8541" y="2548900"/>
          <a:ext cx="1809972" cy="55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2" imgW="876240" imgH="266400" progId="Equation.DSMT4">
                  <p:embed/>
                </p:oleObj>
              </mc:Choice>
              <mc:Fallback>
                <p:oleObj name="Equation" r:id="rId12" imgW="87624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59D7665-963B-BC82-DD7E-56F23AD6E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8541" y="2548900"/>
                        <a:ext cx="1809972" cy="55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0AF1860-66B8-BBC3-DEB0-A9C6C032C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5050" y="2548898"/>
          <a:ext cx="1730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4" imgW="838080" imgH="266400" progId="Equation.DSMT4">
                  <p:embed/>
                </p:oleObj>
              </mc:Choice>
              <mc:Fallback>
                <p:oleObj name="Equation" r:id="rId14" imgW="83808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0AF1860-66B8-BBC3-DEB0-A9C6C032C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55050" y="2548898"/>
                        <a:ext cx="17303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3171D2B8-022A-81FA-5974-C2A032287025}"/>
              </a:ext>
            </a:extLst>
          </p:cNvPr>
          <p:cNvGrpSpPr/>
          <p:nvPr/>
        </p:nvGrpSpPr>
        <p:grpSpPr>
          <a:xfrm>
            <a:off x="1154547" y="2966408"/>
            <a:ext cx="8560954" cy="3551742"/>
            <a:chOff x="1154547" y="2966408"/>
            <a:chExt cx="8560954" cy="3551742"/>
          </a:xfrm>
        </p:grpSpPr>
        <p:sp>
          <p:nvSpPr>
            <p:cNvPr id="4" name="Rectangle 3"/>
            <p:cNvSpPr/>
            <p:nvPr/>
          </p:nvSpPr>
          <p:spPr>
            <a:xfrm>
              <a:off x="1154547" y="2966408"/>
              <a:ext cx="8560954" cy="35517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b="1" i="1">
                  <a:solidFill>
                    <a:srgbClr val="000099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endParaRPr lang="en-US" sz="2800" b="1" i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>
                  <a:solidFill>
                    <a:srgbClr val="000000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c) Ta có: </a:t>
              </a:r>
            </a:p>
            <a:p>
              <a:pPr algn="just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sz="280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endParaRPr lang="en-US" sz="2800"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>
                  <a:ea typeface="Calibri" panose="020F0502020204030204" pitchFamily="34" charset="0"/>
                  <a:cs typeface="Times New Roman" panose="02020603050405020304" pitchFamily="18" charset="0"/>
                </a:rPr>
                <a:t>Hai tỉ số đã cho không bằng nhau nên ta không có tỉ lệ thức từ hai tỉ số đã cho. </a:t>
              </a: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90AB3248-C365-1FAA-30F7-1C2EB6ACFE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305126"/>
                </p:ext>
              </p:extLst>
            </p:nvPr>
          </p:nvGraphicFramePr>
          <p:xfrm>
            <a:off x="2709634" y="3486150"/>
            <a:ext cx="4506913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16" imgW="2184120" imgH="469800" progId="Equation.DSMT4">
                    <p:embed/>
                  </p:oleObj>
                </mc:Choice>
                <mc:Fallback>
                  <p:oleObj name="Equation" r:id="rId16" imgW="2184120" imgH="4698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90AB3248-C365-1FAA-30F7-1C2EB6ACFE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09634" y="3486150"/>
                          <a:ext cx="4506913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CB5544C0-640F-255B-6FF3-B7E2471143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77460"/>
                </p:ext>
              </p:extLst>
            </p:nvPr>
          </p:nvGraphicFramePr>
          <p:xfrm>
            <a:off x="2640241" y="4394200"/>
            <a:ext cx="4330700" cy="912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18" imgW="2234880" imgH="469800" progId="Equation.DSMT4">
                    <p:embed/>
                  </p:oleObj>
                </mc:Choice>
                <mc:Fallback>
                  <p:oleObj name="Equation" r:id="rId18" imgW="2234880" imgH="4698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CB5544C0-640F-255B-6FF3-B7E2471143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640241" y="4394200"/>
                          <a:ext cx="4330700" cy="912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F7A9A1D-D30D-6CB5-3E1E-51011DC3A943}"/>
              </a:ext>
            </a:extLst>
          </p:cNvPr>
          <p:cNvGrpSpPr/>
          <p:nvPr/>
        </p:nvGrpSpPr>
        <p:grpSpPr>
          <a:xfrm>
            <a:off x="9775940" y="4850606"/>
            <a:ext cx="2256295" cy="2013749"/>
            <a:chOff x="4117602" y="2286003"/>
            <a:chExt cx="3433139" cy="3433139"/>
          </a:xfrm>
        </p:grpSpPr>
        <p:pic>
          <p:nvPicPr>
            <p:cNvPr id="20" name="Picture 19" descr="Background pattern&#10;&#10;Description automatically generated">
              <a:extLst>
                <a:ext uri="{FF2B5EF4-FFF2-40B4-BE49-F238E27FC236}">
                  <a16:creationId xmlns:a16="http://schemas.microsoft.com/office/drawing/2014/main" id="{6B2FB0F9-5EB9-F1BB-805F-D4CACEC00D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21"/>
                </a:ext>
              </a:extLst>
            </a:blip>
            <a:srcRect l="17382" r="20120" b="2"/>
            <a:stretch/>
          </p:blipFill>
          <p:spPr>
            <a:xfrm>
              <a:off x="4117602" y="2286003"/>
              <a:ext cx="3433139" cy="3433139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1" name="Picture 20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DEDB2E87-6934-4531-E132-DE5B4350D1E4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5494" y="2895295"/>
              <a:ext cx="2327672" cy="23276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390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180" y="537305"/>
            <a:ext cx="11188820" cy="763600"/>
          </a:xfrm>
        </p:spPr>
        <p:txBody>
          <a:bodyPr/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ạng 2: Tìm thành phần chưa biết của tỉ lệ thức</a:t>
            </a: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55979" y="0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59FA23A0-5AA9-E78D-4A86-024FB752F4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18848" y="1035620"/>
            <a:ext cx="10855135" cy="763600"/>
          </a:xfrm>
        </p:spPr>
        <p:txBody>
          <a:bodyPr/>
          <a:lstStyle/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>
                <a:solidFill>
                  <a:srgbClr val="000099"/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* </a:t>
            </a:r>
            <a:r>
              <a:rPr lang="vi-VN" sz="2800" b="1" i="1">
                <a:solidFill>
                  <a:srgbClr val="000099"/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Phương pháp:</a:t>
            </a:r>
          </a:p>
        </p:txBody>
      </p:sp>
      <p:sp>
        <p:nvSpPr>
          <p:cNvPr id="44" name="Text Placeholder 2">
            <a:extLst>
              <a:ext uri="{FF2B5EF4-FFF2-40B4-BE49-F238E27FC236}">
                <a16:creationId xmlns:a16="http://schemas.microsoft.com/office/drawing/2014/main" id="{C90732F2-BF73-0B66-6CD3-8B1A2B6810E8}"/>
              </a:ext>
            </a:extLst>
          </p:cNvPr>
          <p:cNvSpPr txBox="1">
            <a:spLocks/>
          </p:cNvSpPr>
          <p:nvPr/>
        </p:nvSpPr>
        <p:spPr>
          <a:xfrm>
            <a:off x="1003181" y="1799221"/>
            <a:ext cx="7033654" cy="7636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609585" lvl="0" indent="-40639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219170" lvl="1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754" lvl="2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438339" lvl="3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047924" lvl="4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57509" lvl="5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267093" lvl="6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876678" lvl="7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486263" lvl="8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2133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bel"/>
              <a:buNone/>
            </a:pPr>
            <a:r>
              <a:rPr lang="vi-VN" sz="2800">
                <a:solidFill>
                  <a:srgbClr val="000099"/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Từ tỉ lệ thức:                  suy ra:</a:t>
            </a:r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ED5ED0F-6FB0-821E-BD67-1BFFFD3A7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38487"/>
              </p:ext>
            </p:extLst>
          </p:nvPr>
        </p:nvGraphicFramePr>
        <p:xfrm>
          <a:off x="3551920" y="1571491"/>
          <a:ext cx="1379310" cy="130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D158D9B-138B-15AB-8D73-9E7493995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920" y="1571491"/>
                        <a:ext cx="1379310" cy="1306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61B5CC0-F013-32D8-E759-CF29F10FE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20380"/>
              </p:ext>
            </p:extLst>
          </p:nvPr>
        </p:nvGraphicFramePr>
        <p:xfrm>
          <a:off x="1603375" y="2988667"/>
          <a:ext cx="1633538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571320" imgH="457200" progId="Equation.DSMT4">
                  <p:embed/>
                </p:oleObj>
              </mc:Choice>
              <mc:Fallback>
                <p:oleObj name="Equation" r:id="rId5" imgW="571320" imgH="457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ED5ED0F-6FB0-821E-BD67-1BFFFD3A7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3375" y="2988667"/>
                        <a:ext cx="1633538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956582E-986D-1E8D-6F4F-251B96FB5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98989"/>
              </p:ext>
            </p:extLst>
          </p:nvPr>
        </p:nvGraphicFramePr>
        <p:xfrm>
          <a:off x="3580495" y="2969846"/>
          <a:ext cx="17065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596880" imgH="457200" progId="Equation.DSMT4">
                  <p:embed/>
                </p:oleObj>
              </mc:Choice>
              <mc:Fallback>
                <p:oleObj name="Equation" r:id="rId7" imgW="596880" imgH="4572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61B5CC0-F013-32D8-E759-CF29F10FE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0495" y="2969846"/>
                        <a:ext cx="1706563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351FC3F-24EC-FB08-4F4F-CC8B840D8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82524"/>
              </p:ext>
            </p:extLst>
          </p:nvPr>
        </p:nvGraphicFramePr>
        <p:xfrm>
          <a:off x="5512935" y="2969846"/>
          <a:ext cx="17033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596880" imgH="457200" progId="Equation.DSMT4">
                  <p:embed/>
                </p:oleObj>
              </mc:Choice>
              <mc:Fallback>
                <p:oleObj name="Equation" r:id="rId9" imgW="596880" imgH="4572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7956582E-986D-1E8D-6F4F-251B96FB5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2935" y="2969846"/>
                        <a:ext cx="1703388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1D82342E-B806-E014-083A-DA8ABCA92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11508"/>
              </p:ext>
            </p:extLst>
          </p:nvPr>
        </p:nvGraphicFramePr>
        <p:xfrm>
          <a:off x="7605486" y="2959850"/>
          <a:ext cx="14874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1" imgW="520560" imgH="457200" progId="Equation.DSMT4">
                  <p:embed/>
                </p:oleObj>
              </mc:Choice>
              <mc:Fallback>
                <p:oleObj name="Equation" r:id="rId11" imgW="520560" imgH="4572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E351FC3F-24EC-FB08-4F4F-CC8B840D8A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5486" y="2959850"/>
                        <a:ext cx="1487488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6DE7E91-A542-60B0-6CB8-7E14EC378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51276"/>
              </p:ext>
            </p:extLst>
          </p:nvPr>
        </p:nvGraphicFramePr>
        <p:xfrm>
          <a:off x="6366784" y="1953305"/>
          <a:ext cx="16700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3" imgW="583920" imgH="190440" progId="Equation.DSMT4">
                  <p:embed/>
                </p:oleObj>
              </mc:Choice>
              <mc:Fallback>
                <p:oleObj name="Equation" r:id="rId13" imgW="583920" imgH="1904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ED5ED0F-6FB0-821E-BD67-1BFFFD3A7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66784" y="1953305"/>
                        <a:ext cx="16700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Placeholder 2">
            <a:extLst>
              <a:ext uri="{FF2B5EF4-FFF2-40B4-BE49-F238E27FC236}">
                <a16:creationId xmlns:a16="http://schemas.microsoft.com/office/drawing/2014/main" id="{C91DD761-D92A-D822-05BF-7800F33302E5}"/>
              </a:ext>
            </a:extLst>
          </p:cNvPr>
          <p:cNvSpPr txBox="1">
            <a:spLocks/>
          </p:cNvSpPr>
          <p:nvPr/>
        </p:nvSpPr>
        <p:spPr>
          <a:xfrm>
            <a:off x="7742920" y="1843048"/>
            <a:ext cx="3151985" cy="7636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609585" lvl="0" indent="-40639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219170" lvl="1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754" lvl="2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438339" lvl="3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047924" lvl="4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57509" lvl="5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267093" lvl="6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876678" lvl="7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486263" lvl="8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2133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bel"/>
              <a:buNone/>
            </a:pPr>
            <a:r>
              <a:rPr lang="vi-VN" sz="2800">
                <a:solidFill>
                  <a:srgbClr val="000099"/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.   Từ đó ta có: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/>
      <p:bldP spid="44" grpId="0"/>
      <p:bldP spid="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180" y="537305"/>
            <a:ext cx="11188820" cy="763600"/>
          </a:xfrm>
        </p:spPr>
        <p:txBody>
          <a:bodyPr/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ạng 2: Tìm thành phần chưa biết của tỉ lệ thức</a:t>
            </a: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55979" y="0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C122E3-1C3B-15FA-E21A-93031DB8B201}"/>
              </a:ext>
            </a:extLst>
          </p:cNvPr>
          <p:cNvSpPr txBox="1"/>
          <p:nvPr/>
        </p:nvSpPr>
        <p:spPr>
          <a:xfrm>
            <a:off x="1003180" y="1094014"/>
            <a:ext cx="11043890" cy="1099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99"/>
                </a:solidFill>
              </a:rPr>
              <a:t>Bài 2 (SGK – tr54): </a:t>
            </a:r>
            <a:r>
              <a:rPr lang="en-US" sz="2800"/>
              <a:t>Tìm     trong mỗi tỉ lệ thức sau:</a:t>
            </a:r>
          </a:p>
          <a:p>
            <a:pPr>
              <a:lnSpc>
                <a:spcPct val="150000"/>
              </a:lnSpc>
            </a:pPr>
            <a:r>
              <a:rPr lang="en-US" sz="2800"/>
              <a:t>a)                    ;          b)                                   ;           c)</a:t>
            </a:r>
            <a:endParaRPr lang="vi-VN" sz="280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F9F499-507E-F327-1AB9-1DA914895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49284"/>
              </p:ext>
            </p:extLst>
          </p:nvPr>
        </p:nvGraphicFramePr>
        <p:xfrm>
          <a:off x="4438649" y="1196564"/>
          <a:ext cx="329293" cy="35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8649" y="1196564"/>
                        <a:ext cx="329293" cy="359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CADA1C2-7232-7FB3-6156-C63D2A795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913183"/>
              </p:ext>
            </p:extLst>
          </p:nvPr>
        </p:nvGraphicFramePr>
        <p:xfrm>
          <a:off x="1543050" y="1540885"/>
          <a:ext cx="1314450" cy="91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672840" imgH="469800" progId="Equation.DSMT4">
                  <p:embed/>
                </p:oleObj>
              </mc:Choice>
              <mc:Fallback>
                <p:oleObj name="Equation" r:id="rId5" imgW="672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1540885"/>
                        <a:ext cx="1314450" cy="917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719C0B8-2164-B591-E2FF-CC6C2EBDC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9008"/>
              </p:ext>
            </p:extLst>
          </p:nvPr>
        </p:nvGraphicFramePr>
        <p:xfrm>
          <a:off x="4294400" y="1754307"/>
          <a:ext cx="2607037" cy="44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4400" y="1754307"/>
                        <a:ext cx="2607037" cy="443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352F7F4-4770-7C44-60DC-C6F93B022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11407"/>
              </p:ext>
            </p:extLst>
          </p:nvPr>
        </p:nvGraphicFramePr>
        <p:xfrm>
          <a:off x="8323739" y="1684818"/>
          <a:ext cx="3472372" cy="56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9" imgW="1625400" imgH="266400" progId="Equation.DSMT4">
                  <p:embed/>
                </p:oleObj>
              </mc:Choice>
              <mc:Fallback>
                <p:oleObj name="Equation" r:id="rId9" imgW="1625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3739" y="1684818"/>
                        <a:ext cx="3472372" cy="569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CE71DC7-9F8E-5ADB-50FF-7BCB0E27314B}"/>
              </a:ext>
            </a:extLst>
          </p:cNvPr>
          <p:cNvSpPr txBox="1"/>
          <p:nvPr/>
        </p:nvSpPr>
        <p:spPr>
          <a:xfrm>
            <a:off x="1068480" y="2370898"/>
            <a:ext cx="11043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000099"/>
                </a:solidFill>
              </a:rPr>
              <a:t>Giải:</a:t>
            </a:r>
            <a:endParaRPr lang="vi-VN" sz="280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E8D4717-D03D-BBEA-6EBA-3F8C7B01CE18}"/>
              </a:ext>
            </a:extLst>
          </p:cNvPr>
          <p:cNvSpPr txBox="1"/>
          <p:nvPr/>
        </p:nvSpPr>
        <p:spPr>
          <a:xfrm>
            <a:off x="1068480" y="3005293"/>
            <a:ext cx="5604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/>
              <a:t>Do                    </a:t>
            </a:r>
            <a:endParaRPr lang="vi-VN" sz="280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68D730E-3FFC-3D13-AD69-3A0E70CB0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93405"/>
              </p:ext>
            </p:extLst>
          </p:nvPr>
        </p:nvGraphicFramePr>
        <p:xfrm>
          <a:off x="2103134" y="2868255"/>
          <a:ext cx="1314450" cy="91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1" imgW="672840" imgH="469800" progId="Equation.DSMT4">
                  <p:embed/>
                </p:oleObj>
              </mc:Choice>
              <mc:Fallback>
                <p:oleObj name="Equation" r:id="rId11" imgW="672840" imgH="469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CADA1C2-7232-7FB3-6156-C63D2A795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3134" y="2868255"/>
                        <a:ext cx="1314450" cy="917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FE5B3D2-7024-A003-74B6-373AB345F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93534"/>
              </p:ext>
            </p:extLst>
          </p:nvPr>
        </p:nvGraphicFramePr>
        <p:xfrm>
          <a:off x="1846245" y="3858080"/>
          <a:ext cx="2353940" cy="55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3" imgW="1130040" imgH="266400" progId="Equation.DSMT4">
                  <p:embed/>
                </p:oleObj>
              </mc:Choice>
              <mc:Fallback>
                <p:oleObj name="Equation" r:id="rId13" imgW="1130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6245" y="3858080"/>
                        <a:ext cx="2353940" cy="555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09F56D08-77D5-8DA3-1C6D-DC8239292B75}"/>
              </a:ext>
            </a:extLst>
          </p:cNvPr>
          <p:cNvSpPr txBox="1"/>
          <p:nvPr/>
        </p:nvSpPr>
        <p:spPr>
          <a:xfrm>
            <a:off x="985170" y="4671212"/>
            <a:ext cx="3979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Suy ra:</a:t>
            </a:r>
            <a:endParaRPr lang="vi-VN" sz="280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594768B-D1FD-EEB9-A3B6-00E9A2778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54802"/>
              </p:ext>
            </p:extLst>
          </p:nvPr>
        </p:nvGraphicFramePr>
        <p:xfrm>
          <a:off x="2119107" y="4409963"/>
          <a:ext cx="2440006" cy="104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5" imgW="1155600" imgH="495000" progId="Equation.DSMT4">
                  <p:embed/>
                </p:oleObj>
              </mc:Choice>
              <mc:Fallback>
                <p:oleObj name="Equation" r:id="rId15" imgW="1155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9107" y="4409963"/>
                        <a:ext cx="2440006" cy="1045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1B9F8AB-6CC1-23DB-D32B-0BD5B5A65AEA}"/>
              </a:ext>
            </a:extLst>
          </p:cNvPr>
          <p:cNvSpPr txBox="1"/>
          <p:nvPr/>
        </p:nvSpPr>
        <p:spPr>
          <a:xfrm>
            <a:off x="5639482" y="2975369"/>
            <a:ext cx="4786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b) Do                                   </a:t>
            </a:r>
            <a:endParaRPr lang="vi-VN" sz="280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AB0EAF8-BE2A-8201-D7AA-AE80B0EFB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03206"/>
              </p:ext>
            </p:extLst>
          </p:nvPr>
        </p:nvGraphicFramePr>
        <p:xfrm>
          <a:off x="6592433" y="3026668"/>
          <a:ext cx="2607037" cy="44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7" imgW="1193760" imgH="203040" progId="Equation.DSMT4">
                  <p:embed/>
                </p:oleObj>
              </mc:Choice>
              <mc:Fallback>
                <p:oleObj name="Equation" r:id="rId17" imgW="119376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719C0B8-2164-B591-E2FF-CC6C2EBDC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2433" y="3026668"/>
                        <a:ext cx="2607037" cy="443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FE55A0D-F1CD-FF80-7A48-5F3701821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18231"/>
              </p:ext>
            </p:extLst>
          </p:nvPr>
        </p:nvGraphicFramePr>
        <p:xfrm>
          <a:off x="6439568" y="3676650"/>
          <a:ext cx="1339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8" imgW="685800" imgH="469800" progId="Equation.DSMT4">
                  <p:embed/>
                </p:oleObj>
              </mc:Choice>
              <mc:Fallback>
                <p:oleObj name="Equation" r:id="rId18" imgW="685800" imgH="469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68D730E-3FFC-3D13-AD69-3A0E70CB0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39568" y="3676650"/>
                        <a:ext cx="13398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516A3B8-EA5B-A700-FAAD-41FA8B195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49264"/>
              </p:ext>
            </p:extLst>
          </p:nvPr>
        </p:nvGraphicFramePr>
        <p:xfrm>
          <a:off x="8629819" y="3860800"/>
          <a:ext cx="2565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20" imgW="1231560" imgH="241200" progId="Equation.DSMT4">
                  <p:embed/>
                </p:oleObj>
              </mc:Choice>
              <mc:Fallback>
                <p:oleObj name="Equation" r:id="rId20" imgW="1231560" imgH="241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FE5B3D2-7024-A003-74B6-373AB345FB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29819" y="3860800"/>
                        <a:ext cx="25654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51B80916-3FF2-6164-492B-5DCE7F4C84A3}"/>
              </a:ext>
            </a:extLst>
          </p:cNvPr>
          <p:cNvSpPr txBox="1"/>
          <p:nvPr/>
        </p:nvSpPr>
        <p:spPr>
          <a:xfrm>
            <a:off x="5636223" y="4772286"/>
            <a:ext cx="3979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Suy ra:</a:t>
            </a:r>
            <a:endParaRPr lang="vi-VN" sz="280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C14E1F7-C763-612C-41E4-FCB686432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8091"/>
              </p:ext>
            </p:extLst>
          </p:nvPr>
        </p:nvGraphicFramePr>
        <p:xfrm>
          <a:off x="6743003" y="4592117"/>
          <a:ext cx="2292712" cy="93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22" imgW="1155600" imgH="469800" progId="Equation.DSMT4">
                  <p:embed/>
                </p:oleObj>
              </mc:Choice>
              <mc:Fallback>
                <p:oleObj name="Equation" r:id="rId22" imgW="1155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43003" y="4592117"/>
                        <a:ext cx="2292712" cy="932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A3F27A88-490E-E503-14C9-8F34B4875254}"/>
              </a:ext>
            </a:extLst>
          </p:cNvPr>
          <p:cNvCxnSpPr/>
          <p:nvPr/>
        </p:nvCxnSpPr>
        <p:spPr>
          <a:xfrm>
            <a:off x="5558595" y="2558783"/>
            <a:ext cx="0" cy="4235116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2444A7B6-1774-454E-6FD2-25E0ACB5B008}"/>
              </a:ext>
            </a:extLst>
          </p:cNvPr>
          <p:cNvSpPr txBox="1"/>
          <p:nvPr/>
        </p:nvSpPr>
        <p:spPr>
          <a:xfrm>
            <a:off x="1124875" y="3860434"/>
            <a:ext cx="1973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nên                    </a:t>
            </a:r>
            <a:endParaRPr lang="vi-VN" sz="280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9292EDC-E442-6A15-0153-4AC4DCB1DE48}"/>
              </a:ext>
            </a:extLst>
          </p:cNvPr>
          <p:cNvSpPr txBox="1"/>
          <p:nvPr/>
        </p:nvSpPr>
        <p:spPr>
          <a:xfrm>
            <a:off x="5743567" y="3803842"/>
            <a:ext cx="2208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hay                                   </a:t>
            </a:r>
            <a:endParaRPr lang="vi-VN" sz="280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82BDC14-25A4-D973-85E7-B71FC0D71E0D}"/>
              </a:ext>
            </a:extLst>
          </p:cNvPr>
          <p:cNvSpPr txBox="1"/>
          <p:nvPr/>
        </p:nvSpPr>
        <p:spPr>
          <a:xfrm>
            <a:off x="7895951" y="3816292"/>
            <a:ext cx="2208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nên                                   </a:t>
            </a:r>
            <a:endParaRPr lang="vi-VN" sz="2800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5E266B7-D75A-857A-3794-85299C648FC6}"/>
              </a:ext>
            </a:extLst>
          </p:cNvPr>
          <p:cNvGrpSpPr/>
          <p:nvPr/>
        </p:nvGrpSpPr>
        <p:grpSpPr>
          <a:xfrm>
            <a:off x="9339150" y="4671212"/>
            <a:ext cx="2154955" cy="2196493"/>
            <a:chOff x="7124701" y="2696018"/>
            <a:chExt cx="2525130" cy="2798034"/>
          </a:xfrm>
        </p:grpSpPr>
        <p:pic>
          <p:nvPicPr>
            <p:cNvPr id="44" name="Picture 43" descr="Background pattern&#10;&#10;Description automatically generated">
              <a:extLst>
                <a:ext uri="{FF2B5EF4-FFF2-40B4-BE49-F238E27FC236}">
                  <a16:creationId xmlns:a16="http://schemas.microsoft.com/office/drawing/2014/main" id="{C263CB2B-EE1F-64DF-5B30-A15AAE69C3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25"/>
                </a:ext>
              </a:extLst>
            </a:blip>
            <a:srcRect l="36012" r="14448" b="2"/>
            <a:stretch/>
          </p:blipFill>
          <p:spPr>
            <a:xfrm>
              <a:off x="7194376" y="2696018"/>
              <a:ext cx="2455455" cy="2798034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EF9490FE-D99C-B3C5-953A-0A239F288EE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124701" y="2838733"/>
              <a:ext cx="2327672" cy="23276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2637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3" grpId="0"/>
      <p:bldP spid="37" grpId="0"/>
      <p:bldP spid="41" grpId="0"/>
      <p:bldP spid="42" grpId="0"/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180" y="537305"/>
            <a:ext cx="11188820" cy="763600"/>
          </a:xfrm>
        </p:spPr>
        <p:txBody>
          <a:bodyPr/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ạng 2: Tìm thành phần chưa biết của tỉ lệ thức</a:t>
            </a: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55979" y="0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C122E3-1C3B-15FA-E21A-93031DB8B201}"/>
              </a:ext>
            </a:extLst>
          </p:cNvPr>
          <p:cNvSpPr txBox="1"/>
          <p:nvPr/>
        </p:nvSpPr>
        <p:spPr>
          <a:xfrm>
            <a:off x="1003180" y="1033854"/>
            <a:ext cx="11043890" cy="1099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99"/>
                </a:solidFill>
              </a:rPr>
              <a:t>Bài 2 (SGK – tr54): </a:t>
            </a:r>
            <a:r>
              <a:rPr lang="en-US" sz="2800"/>
              <a:t>Tìm      trong mỗi tỉ lệ thức sau:</a:t>
            </a:r>
          </a:p>
          <a:p>
            <a:pPr>
              <a:lnSpc>
                <a:spcPct val="150000"/>
              </a:lnSpc>
            </a:pPr>
            <a:r>
              <a:rPr lang="en-US" sz="2800"/>
              <a:t>a)                    ;          b)                                   ;           c)</a:t>
            </a:r>
            <a:endParaRPr lang="vi-VN" sz="280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F9F499-507E-F327-1AB9-1DA914895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01587"/>
              </p:ext>
            </p:extLst>
          </p:nvPr>
        </p:nvGraphicFramePr>
        <p:xfrm>
          <a:off x="4450681" y="1124372"/>
          <a:ext cx="329293" cy="35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EF9F499-507E-F327-1AB9-1DA9148959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0681" y="1124372"/>
                        <a:ext cx="329293" cy="359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CADA1C2-7232-7FB3-6156-C63D2A795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0510"/>
              </p:ext>
            </p:extLst>
          </p:nvPr>
        </p:nvGraphicFramePr>
        <p:xfrm>
          <a:off x="1458826" y="1444629"/>
          <a:ext cx="1314450" cy="91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6" imgW="672840" imgH="469800" progId="Equation.DSMT4">
                  <p:embed/>
                </p:oleObj>
              </mc:Choice>
              <mc:Fallback>
                <p:oleObj name="Equation" r:id="rId6" imgW="672840" imgH="469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CADA1C2-7232-7FB3-6156-C63D2A795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8826" y="1444629"/>
                        <a:ext cx="1314450" cy="917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719C0B8-2164-B591-E2FF-CC6C2EBDC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20500"/>
              </p:ext>
            </p:extLst>
          </p:nvPr>
        </p:nvGraphicFramePr>
        <p:xfrm>
          <a:off x="4294400" y="1609925"/>
          <a:ext cx="2607037" cy="44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8" imgW="1193760" imgH="203040" progId="Equation.DSMT4">
                  <p:embed/>
                </p:oleObj>
              </mc:Choice>
              <mc:Fallback>
                <p:oleObj name="Equation" r:id="rId8" imgW="119376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719C0B8-2164-B591-E2FF-CC6C2EBDC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94400" y="1609925"/>
                        <a:ext cx="2607037" cy="443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352F7F4-4770-7C44-60DC-C6F93B022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21398"/>
              </p:ext>
            </p:extLst>
          </p:nvPr>
        </p:nvGraphicFramePr>
        <p:xfrm>
          <a:off x="8323739" y="1684818"/>
          <a:ext cx="3472372" cy="56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0" imgW="1625400" imgH="266400" progId="Equation.DSMT4">
                  <p:embed/>
                </p:oleObj>
              </mc:Choice>
              <mc:Fallback>
                <p:oleObj name="Equation" r:id="rId10" imgW="162540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352F7F4-4770-7C44-60DC-C6F93B022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23739" y="1684818"/>
                        <a:ext cx="3472372" cy="569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CE71DC7-9F8E-5ADB-50FF-7BCB0E27314B}"/>
              </a:ext>
            </a:extLst>
          </p:cNvPr>
          <p:cNvSpPr txBox="1"/>
          <p:nvPr/>
        </p:nvSpPr>
        <p:spPr>
          <a:xfrm>
            <a:off x="996289" y="2322770"/>
            <a:ext cx="11043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000099"/>
                </a:solidFill>
              </a:rPr>
              <a:t>Giải:</a:t>
            </a:r>
            <a:endParaRPr lang="vi-VN" sz="280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E8D4717-D03D-BBEA-6EBA-3F8C7B01CE18}"/>
              </a:ext>
            </a:extLst>
          </p:cNvPr>
          <p:cNvSpPr txBox="1"/>
          <p:nvPr/>
        </p:nvSpPr>
        <p:spPr>
          <a:xfrm>
            <a:off x="1068480" y="2728563"/>
            <a:ext cx="5604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c) Do                                            </a:t>
            </a:r>
            <a:endParaRPr lang="vi-VN" sz="280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FE5B3D2-7024-A003-74B6-373AB345F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89020"/>
              </p:ext>
            </p:extLst>
          </p:nvPr>
        </p:nvGraphicFramePr>
        <p:xfrm>
          <a:off x="1754862" y="3322610"/>
          <a:ext cx="31210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2" imgW="1498320" imgH="266400" progId="Equation.DSMT4">
                  <p:embed/>
                </p:oleObj>
              </mc:Choice>
              <mc:Fallback>
                <p:oleObj name="Equation" r:id="rId12" imgW="1498320" imgH="266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FE5B3D2-7024-A003-74B6-373AB345FB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4862" y="3322610"/>
                        <a:ext cx="31210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4F485AD-B93D-482B-6A1E-8F6CC6263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14039"/>
              </p:ext>
            </p:extLst>
          </p:nvPr>
        </p:nvGraphicFramePr>
        <p:xfrm>
          <a:off x="1922931" y="2730601"/>
          <a:ext cx="3472372" cy="56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4" imgW="1625400" imgH="266400" progId="Equation.DSMT4">
                  <p:embed/>
                </p:oleObj>
              </mc:Choice>
              <mc:Fallback>
                <p:oleObj name="Equation" r:id="rId14" imgW="162540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352F7F4-4770-7C44-60DC-C6F93B022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2931" y="2730601"/>
                        <a:ext cx="3472372" cy="569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4EE952E7-1258-5735-4E9C-B2735669BC79}"/>
              </a:ext>
            </a:extLst>
          </p:cNvPr>
          <p:cNvSpPr txBox="1"/>
          <p:nvPr/>
        </p:nvSpPr>
        <p:spPr>
          <a:xfrm>
            <a:off x="5509820" y="2742641"/>
            <a:ext cx="5604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hay</a:t>
            </a:r>
            <a:endParaRPr lang="vi-VN" sz="280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D644CDA-CE3E-5C29-6DFB-7928FACC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68187"/>
              </p:ext>
            </p:extLst>
          </p:nvPr>
        </p:nvGraphicFramePr>
        <p:xfrm>
          <a:off x="6276227" y="2605362"/>
          <a:ext cx="1745552" cy="96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5" imgW="850680" imgH="469800" progId="Equation.DSMT4">
                  <p:embed/>
                </p:oleObj>
              </mc:Choice>
              <mc:Fallback>
                <p:oleObj name="Equation" r:id="rId15" imgW="850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76227" y="2605362"/>
                        <a:ext cx="1745552" cy="96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36F9336B-8389-7D46-FCA1-9691B8B15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59492"/>
              </p:ext>
            </p:extLst>
          </p:nvPr>
        </p:nvGraphicFramePr>
        <p:xfrm>
          <a:off x="1732047" y="3786270"/>
          <a:ext cx="25384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7" imgW="1218960" imgH="266400" progId="Equation.DSMT4">
                  <p:embed/>
                </p:oleObj>
              </mc:Choice>
              <mc:Fallback>
                <p:oleObj name="Equation" r:id="rId17" imgW="1218960" imgH="266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FE5B3D2-7024-A003-74B6-373AB345FB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32047" y="3786270"/>
                        <a:ext cx="253841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BD26DCE-6C2E-2F25-3465-3A4A2C34D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355128"/>
              </p:ext>
            </p:extLst>
          </p:nvPr>
        </p:nvGraphicFramePr>
        <p:xfrm>
          <a:off x="2581121" y="4284580"/>
          <a:ext cx="23796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9" imgW="1143000" imgH="203040" progId="Equation.DSMT4">
                  <p:embed/>
                </p:oleObj>
              </mc:Choice>
              <mc:Fallback>
                <p:oleObj name="Equation" r:id="rId19" imgW="114300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36F9336B-8389-7D46-FCA1-9691B8B15E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81121" y="4284580"/>
                        <a:ext cx="2379663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8E1B119-34B7-1D8E-42EC-2EF89FDC9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92791"/>
              </p:ext>
            </p:extLst>
          </p:nvPr>
        </p:nvGraphicFramePr>
        <p:xfrm>
          <a:off x="2631902" y="4703680"/>
          <a:ext cx="1322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21" imgW="634680" imgH="190440" progId="Equation.DSMT4">
                  <p:embed/>
                </p:oleObj>
              </mc:Choice>
              <mc:Fallback>
                <p:oleObj name="Equation" r:id="rId21" imgW="634680" imgH="1904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BD26DCE-6C2E-2F25-3465-3A4A2C34D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31902" y="4703680"/>
                        <a:ext cx="13223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B4063F1-B636-7DC9-7CED-17EE39400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92700"/>
              </p:ext>
            </p:extLst>
          </p:nvPr>
        </p:nvGraphicFramePr>
        <p:xfrm>
          <a:off x="3109759" y="5147842"/>
          <a:ext cx="1851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23" imgW="888840" imgH="190440" progId="Equation.DSMT4">
                  <p:embed/>
                </p:oleObj>
              </mc:Choice>
              <mc:Fallback>
                <p:oleObj name="Equation" r:id="rId23" imgW="888840" imgH="1904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38E1B119-34B7-1D8E-42EC-2EF89FDC9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09759" y="5147842"/>
                        <a:ext cx="18510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3A05355-5DAD-53AF-710F-E8FEA4EA3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28374"/>
              </p:ext>
            </p:extLst>
          </p:nvPr>
        </p:nvGraphicFramePr>
        <p:xfrm>
          <a:off x="3625850" y="5626100"/>
          <a:ext cx="819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25" imgW="393480" imgH="190440" progId="Equation.DSMT4">
                  <p:embed/>
                </p:oleObj>
              </mc:Choice>
              <mc:Fallback>
                <p:oleObj name="Equation" r:id="rId25" imgW="393480" imgH="1904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B4063F1-B636-7DC9-7CED-17EE39400B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25850" y="5626100"/>
                        <a:ext cx="8191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94EE25DA-DABF-2D6D-299F-1819F2BA59A9}"/>
              </a:ext>
            </a:extLst>
          </p:cNvPr>
          <p:cNvSpPr txBox="1"/>
          <p:nvPr/>
        </p:nvSpPr>
        <p:spPr>
          <a:xfrm>
            <a:off x="2893567" y="5564018"/>
            <a:ext cx="732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Vậy 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7D0F3E7-06AF-13A5-07DA-B31F6B3F1C58}"/>
              </a:ext>
            </a:extLst>
          </p:cNvPr>
          <p:cNvSpPr txBox="1"/>
          <p:nvPr/>
        </p:nvSpPr>
        <p:spPr>
          <a:xfrm>
            <a:off x="1068479" y="3319588"/>
            <a:ext cx="32019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nên                                            </a:t>
            </a:r>
            <a:endParaRPr lang="vi-VN" sz="280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9E4E49B-9DED-A4BB-F30C-8F4BB135662D}"/>
              </a:ext>
            </a:extLst>
          </p:cNvPr>
          <p:cNvGrpSpPr/>
          <p:nvPr/>
        </p:nvGrpSpPr>
        <p:grpSpPr>
          <a:xfrm>
            <a:off x="9339150" y="4671212"/>
            <a:ext cx="2154955" cy="2196493"/>
            <a:chOff x="7124701" y="2696018"/>
            <a:chExt cx="2525130" cy="2798034"/>
          </a:xfrm>
        </p:grpSpPr>
        <p:pic>
          <p:nvPicPr>
            <p:cNvPr id="31" name="Picture 30" descr="Background pattern&#10;&#10;Description automatically generated">
              <a:extLst>
                <a:ext uri="{FF2B5EF4-FFF2-40B4-BE49-F238E27FC236}">
                  <a16:creationId xmlns:a16="http://schemas.microsoft.com/office/drawing/2014/main" id="{793D7E1F-3CEE-9FBF-92A3-FA14A5D04B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28"/>
                </a:ext>
              </a:extLst>
            </a:blip>
            <a:srcRect l="36012" r="14448" b="2"/>
            <a:stretch/>
          </p:blipFill>
          <p:spPr>
            <a:xfrm>
              <a:off x="7194376" y="2696018"/>
              <a:ext cx="2455455" cy="2798034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022F117-0456-B7C0-8663-3B47DE4140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124701" y="2838733"/>
              <a:ext cx="2327672" cy="23276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2457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9" grpId="0"/>
      <p:bldP spid="46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1603295-307D-9707-6377-8A64851AF3A8}"/>
              </a:ext>
            </a:extLst>
          </p:cNvPr>
          <p:cNvGrpSpPr/>
          <p:nvPr/>
        </p:nvGrpSpPr>
        <p:grpSpPr>
          <a:xfrm>
            <a:off x="4117602" y="2286003"/>
            <a:ext cx="3433139" cy="3433139"/>
            <a:chOff x="4117602" y="2286003"/>
            <a:chExt cx="3433139" cy="3433139"/>
          </a:xfrm>
        </p:grpSpPr>
        <p:pic>
          <p:nvPicPr>
            <p:cNvPr id="5" name="Picture 4" descr="Background pattern&#10;&#10;Description automatically generated">
              <a:extLst>
                <a:ext uri="{FF2B5EF4-FFF2-40B4-BE49-F238E27FC236}">
                  <a16:creationId xmlns:a16="http://schemas.microsoft.com/office/drawing/2014/main" id="{65A14FCB-5569-4268-AF8B-502D9EF6E7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4"/>
                </a:ext>
              </a:extLst>
            </a:blip>
            <a:srcRect l="17382" r="20120" b="2"/>
            <a:stretch/>
          </p:blipFill>
          <p:spPr>
            <a:xfrm>
              <a:off x="4117602" y="2286003"/>
              <a:ext cx="3433139" cy="3433139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17" name="Picture 16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7BFEE031-360F-4D5F-904A-32B86E7ACC2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5494" y="2895295"/>
              <a:ext cx="2327672" cy="2327672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BEB19B7-45B3-343C-C374-1071395C7502}"/>
              </a:ext>
            </a:extLst>
          </p:cNvPr>
          <p:cNvGrpSpPr/>
          <p:nvPr/>
        </p:nvGrpSpPr>
        <p:grpSpPr>
          <a:xfrm>
            <a:off x="7124701" y="2696018"/>
            <a:ext cx="2525130" cy="2798034"/>
            <a:chOff x="7124701" y="2696018"/>
            <a:chExt cx="2525130" cy="2798034"/>
          </a:xfrm>
        </p:grpSpPr>
        <p:pic>
          <p:nvPicPr>
            <p:cNvPr id="8" name="Picture 7" descr="Background pattern&#10;&#10;Description automatically generated">
              <a:extLst>
                <a:ext uri="{FF2B5EF4-FFF2-40B4-BE49-F238E27FC236}">
                  <a16:creationId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7"/>
                </a:ext>
              </a:extLst>
            </a:blip>
            <a:srcRect l="36012" r="14448" b="2"/>
            <a:stretch/>
          </p:blipFill>
          <p:spPr>
            <a:xfrm>
              <a:off x="7194376" y="2696018"/>
              <a:ext cx="2455455" cy="2798034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7124701" y="2838733"/>
              <a:ext cx="2327672" cy="2327672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03D03AB-FF7C-39E9-9845-53C57671CA3F}"/>
              </a:ext>
            </a:extLst>
          </p:cNvPr>
          <p:cNvGrpSpPr/>
          <p:nvPr/>
        </p:nvGrpSpPr>
        <p:grpSpPr>
          <a:xfrm>
            <a:off x="1926772" y="2773416"/>
            <a:ext cx="2488221" cy="2824719"/>
            <a:chOff x="1224643" y="2838732"/>
            <a:chExt cx="2488221" cy="2824719"/>
          </a:xfrm>
        </p:grpSpPr>
        <p:pic>
          <p:nvPicPr>
            <p:cNvPr id="3" name="Picture 2" descr="Background pattern&#10;&#10;Description automatically generated">
              <a:extLst>
                <a:ext uri="{FF2B5EF4-FFF2-40B4-BE49-F238E27FC236}">
                  <a16:creationId xmlns:a16="http://schemas.microsoft.com/office/drawing/2014/main" id="{4E208DDE-5F53-487A-916C-A3AE276FA6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10"/>
                </a:ext>
              </a:extLst>
            </a:blip>
            <a:srcRect l="20349" r="20345" b="-4"/>
            <a:stretch/>
          </p:blipFill>
          <p:spPr>
            <a:xfrm>
              <a:off x="1224643" y="2838732"/>
              <a:ext cx="2488221" cy="2824719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F5F0387D-CEB3-4D01-B097-E93181CF9E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7888" y="3278266"/>
              <a:ext cx="1561730" cy="1561730"/>
            </a:xfrm>
            <a:prstGeom prst="rect">
              <a:avLst/>
            </a:prstGeom>
          </p:spPr>
        </p:pic>
      </p:grp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1383069" y="99589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prstClr val="white"/>
              </a:solidFill>
              <a:sym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1285441" y="142579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858363" y="148372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89973" y="91810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10502" y="123922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94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180" y="537305"/>
            <a:ext cx="11188820" cy="763600"/>
          </a:xfrm>
        </p:spPr>
        <p:txBody>
          <a:bodyPr/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ạng 3: Lập tất cả các tỉ lệ thức từ các số cho trước, từ đẳng thức cho trước</a:t>
            </a: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55979" y="0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5061D663-059D-DDDB-6548-06C300E46C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34516" y="1492820"/>
            <a:ext cx="10855135" cy="763600"/>
          </a:xfrm>
        </p:spPr>
        <p:txBody>
          <a:bodyPr/>
          <a:lstStyle/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>
                <a:solidFill>
                  <a:srgbClr val="000099"/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* </a:t>
            </a:r>
            <a:r>
              <a:rPr lang="vi-VN" sz="2800" b="1" i="1">
                <a:solidFill>
                  <a:srgbClr val="000099"/>
                </a:solidFill>
                <a:latin typeface="+mn-lt"/>
                <a:ea typeface="Arial" panose="020B0604020202020204" pitchFamily="34" charset="0"/>
                <a:cs typeface="Times New Roman" panose="02020603050405020304" pitchFamily="18" charset="0"/>
              </a:rPr>
              <a:t>Phương pháp:</a:t>
            </a: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2433A1C5-0A16-9F08-DC9C-7FE19A7F46CD}"/>
              </a:ext>
            </a:extLst>
          </p:cNvPr>
          <p:cNvSpPr txBox="1">
            <a:spLocks/>
          </p:cNvSpPr>
          <p:nvPr/>
        </p:nvSpPr>
        <p:spPr>
          <a:xfrm>
            <a:off x="1018848" y="2256421"/>
            <a:ext cx="10855135" cy="215229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609585" lvl="0" indent="-40639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219170" lvl="1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754" lvl="2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438339" lvl="3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047924" lvl="4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57509" lvl="5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267093" lvl="6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876678" lvl="7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486263" lvl="8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2133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>
                <a:solidFill>
                  <a:srgbClr val="000099"/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- Lập tỉ lệ thức từ các số cho trước:</a:t>
            </a:r>
          </a:p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>
                <a:solidFill>
                  <a:srgbClr val="000099"/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+ Xét tích ad = bc</a:t>
            </a:r>
          </a:p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>
                <a:solidFill>
                  <a:srgbClr val="000099"/>
                </a:solidFill>
                <a:ea typeface="Arial" panose="020B0604020202020204" pitchFamily="34" charset="0"/>
                <a:cs typeface="Times New Roman" panose="02020603050405020304" pitchFamily="18" charset="0"/>
              </a:rPr>
              <a:t>+ Sau khi có đẳng thức này, áp dụng tính chất 2 để lập tỉ lệ thức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/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553440C0-C3E6-54D2-9AC9-CFB23FBD601C}"/>
              </a:ext>
            </a:extLst>
          </p:cNvPr>
          <p:cNvSpPr txBox="1">
            <a:spLocks/>
          </p:cNvSpPr>
          <p:nvPr/>
        </p:nvSpPr>
        <p:spPr>
          <a:xfrm>
            <a:off x="955979" y="4276872"/>
            <a:ext cx="10855135" cy="882956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609585" lvl="0" indent="-40639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219170" lvl="1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754" lvl="2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438339" lvl="3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047924" lvl="4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57509" lvl="5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267093" lvl="6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876678" lvl="7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486263" lvl="8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2133"/>
              </a:spcAft>
              <a:buClr>
                <a:srgbClr val="002A49"/>
              </a:buClr>
              <a:buSzPts val="14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03195" indent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bel"/>
              <a:buNone/>
            </a:pPr>
            <a:r>
              <a:rPr lang="vi-VN" sz="2800">
                <a:solidFill>
                  <a:srgbClr val="000099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 Lập tỉ lệ thức từ tỉ lệ thức cho trước: Áp dụng tính chất 2.</a:t>
            </a:r>
            <a:endParaRPr lang="en-US" sz="2800">
              <a:solidFill>
                <a:srgbClr val="000099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74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4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180" y="537305"/>
            <a:ext cx="11188820" cy="763600"/>
          </a:xfrm>
        </p:spPr>
        <p:txBody>
          <a:bodyPr/>
          <a:lstStyle/>
          <a:p>
            <a:pPr algn="l"/>
            <a:r>
              <a:rPr lang="en-US" sz="32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ạng 3: Lập tất cả các tỉ lệ thức từ các số cho trước, từ đẳng thức cho trước</a:t>
            </a: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55979" y="0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C122E3-1C3B-15FA-E21A-93031DB8B201}"/>
              </a:ext>
            </a:extLst>
          </p:cNvPr>
          <p:cNvSpPr txBox="1"/>
          <p:nvPr/>
        </p:nvSpPr>
        <p:spPr>
          <a:xfrm>
            <a:off x="1069699" y="1517721"/>
            <a:ext cx="110438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99"/>
                </a:solidFill>
              </a:rPr>
              <a:t>Bài 3 (SGK – tr54): </a:t>
            </a:r>
            <a:r>
              <a:rPr lang="en-US" sz="2800">
                <a:solidFill>
                  <a:srgbClr val="000099"/>
                </a:solidFill>
              </a:rPr>
              <a:t>Lập tất cả các tỉ lệ thức có thể được từ bốn số sau:</a:t>
            </a:r>
          </a:p>
          <a:p>
            <a:r>
              <a:rPr lang="en-US" sz="2800">
                <a:solidFill>
                  <a:srgbClr val="000099"/>
                </a:solidFill>
              </a:rPr>
              <a:t>1,5; 2; 3,6; 4,8.</a:t>
            </a:r>
            <a:endParaRPr lang="vi-VN" sz="2800">
              <a:solidFill>
                <a:srgbClr val="000099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CE71DC7-9F8E-5ADB-50FF-7BCB0E27314B}"/>
              </a:ext>
            </a:extLst>
          </p:cNvPr>
          <p:cNvSpPr txBox="1"/>
          <p:nvPr/>
        </p:nvSpPr>
        <p:spPr>
          <a:xfrm>
            <a:off x="1134999" y="2500683"/>
            <a:ext cx="11043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000099"/>
                </a:solidFill>
              </a:rPr>
              <a:t>Giải:</a:t>
            </a:r>
            <a:endParaRPr lang="vi-VN" sz="280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E8D4717-D03D-BBEA-6EBA-3F8C7B01CE18}"/>
              </a:ext>
            </a:extLst>
          </p:cNvPr>
          <p:cNvSpPr txBox="1"/>
          <p:nvPr/>
        </p:nvSpPr>
        <p:spPr>
          <a:xfrm>
            <a:off x="1134999" y="3102424"/>
            <a:ext cx="11043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Từ bốn số 1,5; 2; 3,6; 4,8 ta có đẳng thức: 1,5 . 4,8 = 2 . 3,6 (= 7,2)</a:t>
            </a:r>
            <a:endParaRPr lang="vi-VN" sz="28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4793DD4-C4B4-A245-EF1F-32B5E1014FD6}"/>
              </a:ext>
            </a:extLst>
          </p:cNvPr>
          <p:cNvSpPr txBox="1"/>
          <p:nvPr/>
        </p:nvSpPr>
        <p:spPr>
          <a:xfrm>
            <a:off x="1134999" y="3625644"/>
            <a:ext cx="11043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Từ đẳng thức: 1,5 . 4,8 = 2 . 3,6 ta có các tỉ lệ thức sau:</a:t>
            </a:r>
            <a:endParaRPr lang="vi-VN" sz="280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D158D9B-138B-15AB-8D73-9E7493995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55352"/>
              </p:ext>
            </p:extLst>
          </p:nvPr>
        </p:nvGraphicFramePr>
        <p:xfrm>
          <a:off x="1120775" y="4189413"/>
          <a:ext cx="177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888840" imgH="482400" progId="Equation.DSMT4">
                  <p:embed/>
                </p:oleObj>
              </mc:Choice>
              <mc:Fallback>
                <p:oleObj name="Equation" r:id="rId3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0775" y="4189413"/>
                        <a:ext cx="1778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4F348D1-C1DE-C9A9-02CB-9FED49E19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961817"/>
              </p:ext>
            </p:extLst>
          </p:nvPr>
        </p:nvGraphicFramePr>
        <p:xfrm>
          <a:off x="3219450" y="4224338"/>
          <a:ext cx="172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863280" imgH="482400" progId="Equation.DSMT4">
                  <p:embed/>
                </p:oleObj>
              </mc:Choice>
              <mc:Fallback>
                <p:oleObj name="Equation" r:id="rId5" imgW="86328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D158D9B-138B-15AB-8D73-9E7493995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4224338"/>
                        <a:ext cx="1727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2BC889F-5DB3-AB10-5063-9001B191A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496520"/>
              </p:ext>
            </p:extLst>
          </p:nvPr>
        </p:nvGraphicFramePr>
        <p:xfrm>
          <a:off x="5294313" y="4267200"/>
          <a:ext cx="172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7" imgW="863280" imgH="482400" progId="Equation.DSMT4">
                  <p:embed/>
                </p:oleObj>
              </mc:Choice>
              <mc:Fallback>
                <p:oleObj name="Equation" r:id="rId7" imgW="86328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4F348D1-C1DE-C9A9-02CB-9FED49E196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4313" y="4267200"/>
                        <a:ext cx="1727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5CEB2B1-27D1-A167-F68A-B89981D4E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77165"/>
              </p:ext>
            </p:extLst>
          </p:nvPr>
        </p:nvGraphicFramePr>
        <p:xfrm>
          <a:off x="7367588" y="4278313"/>
          <a:ext cx="172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9" imgW="863280" imgH="482400" progId="Equation.DSMT4">
                  <p:embed/>
                </p:oleObj>
              </mc:Choice>
              <mc:Fallback>
                <p:oleObj name="Equation" r:id="rId9" imgW="863280" imgH="482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2BC889F-5DB3-AB10-5063-9001B191A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7588" y="4278313"/>
                        <a:ext cx="1727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75EF608F-C6B8-4768-4E39-56F9B2D223AD}"/>
              </a:ext>
            </a:extLst>
          </p:cNvPr>
          <p:cNvGrpSpPr/>
          <p:nvPr/>
        </p:nvGrpSpPr>
        <p:grpSpPr>
          <a:xfrm>
            <a:off x="9094788" y="4001903"/>
            <a:ext cx="2488221" cy="2824719"/>
            <a:chOff x="1224643" y="2838732"/>
            <a:chExt cx="2488221" cy="2824719"/>
          </a:xfrm>
        </p:grpSpPr>
        <p:pic>
          <p:nvPicPr>
            <p:cNvPr id="14" name="Picture 13" descr="Background pattern&#10;&#10;Description automatically generated">
              <a:extLst>
                <a:ext uri="{FF2B5EF4-FFF2-40B4-BE49-F238E27FC236}">
                  <a16:creationId xmlns:a16="http://schemas.microsoft.com/office/drawing/2014/main" id="{9D8814D1-63A0-E171-EFCC-F36CAF7A4E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12"/>
                </a:ext>
              </a:extLst>
            </a:blip>
            <a:srcRect l="20349" r="20345" b="-4"/>
            <a:stretch/>
          </p:blipFill>
          <p:spPr>
            <a:xfrm>
              <a:off x="1224643" y="2838732"/>
              <a:ext cx="2488221" cy="2824719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B1058C09-B7FD-A736-CD7B-6244D2E4F77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7888" y="3278266"/>
              <a:ext cx="1561730" cy="156173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9038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180" y="537305"/>
            <a:ext cx="11188820" cy="7636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ạng 4: Giải bài toán thực tế liên quan đến tỉ lệ thức</a:t>
            </a: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55979" y="0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rPr>
              <a:t>HOẠT ĐỘNG </a:t>
            </a:r>
            <a:r>
              <a:rPr lang="en-US" sz="2800" b="1" kern="0">
                <a:solidFill>
                  <a:prstClr val="white"/>
                </a:solidFill>
                <a:cs typeface="Times New Roman" panose="02020603050405020304" pitchFamily="18" charset="0"/>
              </a:rPr>
              <a:t>VẬN DỤNG</a:t>
            </a:r>
            <a:endParaRPr kumimoji="0" lang="en-US" sz="2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C122E3-1C3B-15FA-E21A-93031DB8B201}"/>
              </a:ext>
            </a:extLst>
          </p:cNvPr>
          <p:cNvSpPr txBox="1"/>
          <p:nvPr/>
        </p:nvSpPr>
        <p:spPr>
          <a:xfrm>
            <a:off x="1003180" y="922564"/>
            <a:ext cx="1087080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99"/>
                </a:solidFill>
              </a:rPr>
              <a:t>Bài</a:t>
            </a:r>
            <a:r>
              <a:rPr lang="en-US" sz="2400" b="1" dirty="0">
                <a:solidFill>
                  <a:srgbClr val="000099"/>
                </a:solidFill>
              </a:rPr>
              <a:t> 2 (SGK – tr54): </a:t>
            </a:r>
            <a:r>
              <a:rPr lang="en-US" sz="2400" dirty="0" err="1">
                <a:solidFill>
                  <a:srgbClr val="000099"/>
                </a:solidFill>
              </a:rPr>
              <a:t>Tro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giờ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hí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nghiệm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xác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định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rọ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lượng</a:t>
            </a:r>
            <a:r>
              <a:rPr lang="en-US" sz="2400" dirty="0">
                <a:solidFill>
                  <a:srgbClr val="000099"/>
                </a:solidFill>
              </a:rPr>
              <a:t>, </a:t>
            </a:r>
            <a:r>
              <a:rPr lang="en-US" sz="2400" dirty="0" err="1">
                <a:solidFill>
                  <a:srgbClr val="000099"/>
                </a:solidFill>
              </a:rPr>
              <a:t>bạn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Hà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</a:rPr>
              <a:t>dùng</a:t>
            </a:r>
            <a:r>
              <a:rPr lang="en-US" sz="2400" dirty="0" smtClean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hai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quả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ân</a:t>
            </a:r>
            <a:r>
              <a:rPr lang="en-US" sz="2400" dirty="0">
                <a:solidFill>
                  <a:srgbClr val="000099"/>
                </a:solidFill>
              </a:rPr>
              <a:t> 100g </a:t>
            </a:r>
            <a:r>
              <a:rPr lang="en-US" sz="2400" dirty="0" err="1">
                <a:solidFill>
                  <a:srgbClr val="000099"/>
                </a:solidFill>
              </a:rPr>
              <a:t>và</a:t>
            </a:r>
            <a:r>
              <a:rPr lang="en-US" sz="2400" dirty="0">
                <a:solidFill>
                  <a:srgbClr val="000099"/>
                </a:solidFill>
              </a:rPr>
              <a:t> 50g </a:t>
            </a:r>
            <a:r>
              <a:rPr lang="en-US" sz="2400" dirty="0" err="1">
                <a:solidFill>
                  <a:srgbClr val="000099"/>
                </a:solidFill>
              </a:rPr>
              <a:t>thì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đo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được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rọ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lượ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ươ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ứ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là</a:t>
            </a:r>
            <a:r>
              <a:rPr lang="en-US" sz="2400" dirty="0">
                <a:solidFill>
                  <a:srgbClr val="000099"/>
                </a:solidFill>
              </a:rPr>
              <a:t> 1 N </a:t>
            </a:r>
            <a:r>
              <a:rPr lang="en-US" sz="2400" dirty="0" err="1">
                <a:solidFill>
                  <a:srgbClr val="000099"/>
                </a:solidFill>
              </a:rPr>
              <a:t>và</a:t>
            </a:r>
            <a:r>
              <a:rPr lang="en-US" sz="2400" dirty="0">
                <a:solidFill>
                  <a:srgbClr val="000099"/>
                </a:solidFill>
              </a:rPr>
              <a:t> 0,5 N.</a:t>
            </a:r>
          </a:p>
          <a:p>
            <a:r>
              <a:rPr lang="en-US" sz="2400" dirty="0">
                <a:solidFill>
                  <a:srgbClr val="000099"/>
                </a:solidFill>
              </a:rPr>
              <a:t>a) </a:t>
            </a:r>
            <a:r>
              <a:rPr lang="en-US" sz="2400" dirty="0" err="1">
                <a:solidFill>
                  <a:srgbClr val="000099"/>
                </a:solidFill>
              </a:rPr>
              <a:t>Tính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ỉ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số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giữa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khối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lượ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ủa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quả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ân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hứ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nhất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và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khối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lượ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ủa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quả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ân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hứ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hai</a:t>
            </a:r>
            <a:r>
              <a:rPr lang="en-US" sz="2400" dirty="0">
                <a:solidFill>
                  <a:srgbClr val="000099"/>
                </a:solidFill>
              </a:rPr>
              <a:t>; </a:t>
            </a:r>
            <a:r>
              <a:rPr lang="en-US" sz="2400" dirty="0" err="1">
                <a:solidFill>
                  <a:srgbClr val="000099"/>
                </a:solidFill>
              </a:rPr>
              <a:t>tỉ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số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giữa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rọ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lượ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ủa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quả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ân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hứ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nhất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và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rọ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lượng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ủa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quả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ân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hứ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hai</a:t>
            </a:r>
            <a:r>
              <a:rPr lang="en-US" sz="2400" dirty="0">
                <a:solidFill>
                  <a:srgbClr val="000099"/>
                </a:solidFill>
              </a:rPr>
              <a:t>.</a:t>
            </a:r>
          </a:p>
          <a:p>
            <a:r>
              <a:rPr lang="en-US" sz="2400" dirty="0">
                <a:solidFill>
                  <a:srgbClr val="000099"/>
                </a:solidFill>
              </a:rPr>
              <a:t>b) Hai </a:t>
            </a:r>
            <a:r>
              <a:rPr lang="en-US" sz="2400" dirty="0" err="1">
                <a:solidFill>
                  <a:srgbClr val="000099"/>
                </a:solidFill>
              </a:rPr>
              <a:t>tỉ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số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rên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ó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lập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hành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ỉ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lệ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hức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không</a:t>
            </a:r>
            <a:r>
              <a:rPr lang="en-US" sz="2400" dirty="0">
                <a:solidFill>
                  <a:srgbClr val="000099"/>
                </a:solidFill>
              </a:rPr>
              <a:t>?</a:t>
            </a:r>
            <a:endParaRPr lang="vi-VN" sz="2400" dirty="0">
              <a:solidFill>
                <a:srgbClr val="000099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CE71DC7-9F8E-5ADB-50FF-7BCB0E27314B}"/>
              </a:ext>
            </a:extLst>
          </p:cNvPr>
          <p:cNvSpPr txBox="1"/>
          <p:nvPr/>
        </p:nvSpPr>
        <p:spPr>
          <a:xfrm>
            <a:off x="989102" y="2797960"/>
            <a:ext cx="11043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>
                <a:solidFill>
                  <a:srgbClr val="000099"/>
                </a:solidFill>
              </a:rPr>
              <a:t>Giải:</a:t>
            </a:r>
            <a:endParaRPr lang="vi-VN" sz="240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E8D4717-D03D-BBEA-6EBA-3F8C7B01CE18}"/>
              </a:ext>
            </a:extLst>
          </p:cNvPr>
          <p:cNvSpPr txBox="1"/>
          <p:nvPr/>
        </p:nvSpPr>
        <p:spPr>
          <a:xfrm>
            <a:off x="957306" y="3058162"/>
            <a:ext cx="10688077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/>
              <a:t>a) Tỉ số giữa khối lượng của quả cân thứ nhất và khối lượng của quả cân thứ hai là: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8F6C90-0A8D-7B27-8490-511EBE84E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49657"/>
              </p:ext>
            </p:extLst>
          </p:nvPr>
        </p:nvGraphicFramePr>
        <p:xfrm>
          <a:off x="5758711" y="3565589"/>
          <a:ext cx="1031901" cy="79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596880" imgH="457200" progId="Equation.DSMT4">
                  <p:embed/>
                </p:oleObj>
              </mc:Choice>
              <mc:Fallback>
                <p:oleObj name="Equation" r:id="rId3" imgW="59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8711" y="3565589"/>
                        <a:ext cx="1031901" cy="790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BF43884-FC4C-0F3B-C52B-5E726FB71C08}"/>
              </a:ext>
            </a:extLst>
          </p:cNvPr>
          <p:cNvSpPr txBox="1"/>
          <p:nvPr/>
        </p:nvSpPr>
        <p:spPr>
          <a:xfrm>
            <a:off x="1222679" y="4215744"/>
            <a:ext cx="10688077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/>
              <a:t>Tỉ số giữa trọng lượng của quả cân thứ nhất và khối lượng của quả cân thứ hai là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5E59239-C942-43F9-C88B-CAAAAF594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672544"/>
              </p:ext>
            </p:extLst>
          </p:nvPr>
        </p:nvGraphicFramePr>
        <p:xfrm>
          <a:off x="5540719" y="4755829"/>
          <a:ext cx="1605222" cy="80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8F6C90-0A8D-7B27-8490-511EBE84E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0719" y="4755829"/>
                        <a:ext cx="1605222" cy="802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FD8D9EA-F62F-75BA-BA6E-8E587965F998}"/>
              </a:ext>
            </a:extLst>
          </p:cNvPr>
          <p:cNvSpPr txBox="1"/>
          <p:nvPr/>
        </p:nvSpPr>
        <p:spPr>
          <a:xfrm>
            <a:off x="999292" y="5517226"/>
            <a:ext cx="10688077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/>
              <a:t>b) Hai tỉ số trên đều bằng 2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6D9A034-EDEE-C5C6-5B17-AD5B9726101A}"/>
              </a:ext>
            </a:extLst>
          </p:cNvPr>
          <p:cNvSpPr txBox="1"/>
          <p:nvPr/>
        </p:nvSpPr>
        <p:spPr>
          <a:xfrm>
            <a:off x="957305" y="5931467"/>
            <a:ext cx="10688077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/>
              <a:t>Vậy hai tỉ số trên lập thành tỉ lệ thức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1468F5A-39E5-8C23-D67F-146AE592C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25995"/>
              </p:ext>
            </p:extLst>
          </p:nvPr>
        </p:nvGraphicFramePr>
        <p:xfrm>
          <a:off x="5783263" y="5950627"/>
          <a:ext cx="1343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761760" imgH="469800" progId="Equation.DSMT4">
                  <p:embed/>
                </p:oleObj>
              </mc:Choice>
              <mc:Fallback>
                <p:oleObj name="Equation" r:id="rId7" imgW="76176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8F6C90-0A8D-7B27-8490-511EBE84E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3263" y="5950627"/>
                        <a:ext cx="13430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60EF88D5-947C-4104-0C90-81D43F7E8C39}"/>
              </a:ext>
            </a:extLst>
          </p:cNvPr>
          <p:cNvGrpSpPr/>
          <p:nvPr/>
        </p:nvGrpSpPr>
        <p:grpSpPr>
          <a:xfrm>
            <a:off x="9241971" y="5135021"/>
            <a:ext cx="2222010" cy="1675519"/>
            <a:chOff x="4117602" y="2286003"/>
            <a:chExt cx="3433139" cy="3433139"/>
          </a:xfrm>
        </p:grpSpPr>
        <p:pic>
          <p:nvPicPr>
            <p:cNvPr id="19" name="Picture 18" descr="Background pattern&#10;&#10;Description automatically generated">
              <a:extLst>
                <a:ext uri="{FF2B5EF4-FFF2-40B4-BE49-F238E27FC236}">
                  <a16:creationId xmlns:a16="http://schemas.microsoft.com/office/drawing/2014/main" id="{7C8E3AB2-87C9-8F55-BC7E-336C43F78A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10"/>
                </a:ext>
              </a:extLst>
            </a:blip>
            <a:srcRect l="17382" r="20120" b="2"/>
            <a:stretch/>
          </p:blipFill>
          <p:spPr>
            <a:xfrm>
              <a:off x="4117602" y="2286003"/>
              <a:ext cx="3433139" cy="3433139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20" name="Picture 19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F56FA1F0-3C54-E839-3F18-0335288EE7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5494" y="2895295"/>
              <a:ext cx="2327672" cy="23276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76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27" grpId="0"/>
      <p:bldP spid="28" grpId="0"/>
      <p:bldP spid="14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B39E79A0-557A-59C6-FCE7-3F7F126A3FC7}"/>
              </a:ext>
            </a:extLst>
          </p:cNvPr>
          <p:cNvGrpSpPr/>
          <p:nvPr/>
        </p:nvGrpSpPr>
        <p:grpSpPr>
          <a:xfrm>
            <a:off x="9535886" y="5120084"/>
            <a:ext cx="1923356" cy="1737916"/>
            <a:chOff x="9990250" y="3327073"/>
            <a:chExt cx="2056820" cy="2264386"/>
          </a:xfrm>
        </p:grpSpPr>
        <p:pic>
          <p:nvPicPr>
            <p:cNvPr id="5" name="Picture 4" descr="Background pattern&#10;&#10;Description automatically generated">
              <a:extLst>
                <a:ext uri="{FF2B5EF4-FFF2-40B4-BE49-F238E27FC236}">
                  <a16:creationId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3"/>
                </a:ext>
              </a:extLst>
            </a:blip>
            <a:srcRect l="36012" r="14448" b="2"/>
            <a:stretch/>
          </p:blipFill>
          <p:spPr>
            <a:xfrm>
              <a:off x="10059925" y="3327073"/>
              <a:ext cx="1987145" cy="2264386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9990250" y="3380078"/>
              <a:ext cx="1883733" cy="1883733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ABC122E3-1C3B-15FA-E21A-93031DB8B201}"/>
              </a:ext>
            </a:extLst>
          </p:cNvPr>
          <p:cNvSpPr txBox="1"/>
          <p:nvPr/>
        </p:nvSpPr>
        <p:spPr>
          <a:xfrm>
            <a:off x="1688980" y="1266541"/>
            <a:ext cx="961039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000099"/>
                </a:solidFill>
              </a:rPr>
              <a:t>- Học thuộc định nghĩa, tính chất của tỉ lệ thức.</a:t>
            </a:r>
          </a:p>
          <a:p>
            <a:r>
              <a:rPr lang="en-US" sz="3200">
                <a:solidFill>
                  <a:srgbClr val="000099"/>
                </a:solidFill>
              </a:rPr>
              <a:t>- Ghi nhớ cách lập tỉ lệ thức từ các số cho trước, từ đẳng thức cho trước, cách tìm thành phần chưa biết của tỉ lệ thức.</a:t>
            </a:r>
          </a:p>
          <a:p>
            <a:r>
              <a:rPr lang="en-US" sz="3200">
                <a:solidFill>
                  <a:srgbClr val="000099"/>
                </a:solidFill>
              </a:rPr>
              <a:t>- Làm các bài tập trên phiếu học tập (GV in phiếu bài tập).</a:t>
            </a:r>
          </a:p>
          <a:p>
            <a:r>
              <a:rPr lang="en-US" sz="3200">
                <a:solidFill>
                  <a:srgbClr val="000099"/>
                </a:solidFill>
              </a:rPr>
              <a:t>- Nghiên cứu trước bài: “Dãy tỉ số bằng nhau”.</a:t>
            </a:r>
          </a:p>
        </p:txBody>
      </p:sp>
      <p:sp>
        <p:nvSpPr>
          <p:cNvPr id="15" name="!!4">
            <a:extLst>
              <a:ext uri="{FF2B5EF4-FFF2-40B4-BE49-F238E27FC236}">
                <a16:creationId xmlns:a16="http://schemas.microsoft.com/office/drawing/2014/main" id="{7C7DD40E-0840-51E2-0838-59A70824191B}"/>
              </a:ext>
            </a:extLst>
          </p:cNvPr>
          <p:cNvSpPr/>
          <p:nvPr/>
        </p:nvSpPr>
        <p:spPr>
          <a:xfrm>
            <a:off x="3237353" y="0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3419190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669" y="1892830"/>
            <a:ext cx="7049345" cy="46261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Rectangle 2"/>
          <p:cNvSpPr/>
          <p:nvPr/>
        </p:nvSpPr>
        <p:spPr>
          <a:xfrm>
            <a:off x="2735627" y="2852937"/>
            <a:ext cx="8544949" cy="2198121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Wave1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ành trình tìm mật</a:t>
            </a:r>
          </a:p>
        </p:txBody>
      </p:sp>
      <p:pic>
        <p:nvPicPr>
          <p:cNvPr id="6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874176" y="-3099725"/>
            <a:ext cx="1317824" cy="131782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60363" y="541773"/>
            <a:ext cx="2208245" cy="2311164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2941320" y="988792"/>
            <a:ext cx="4053840" cy="79248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/>
              <a:t>KHỞI ĐỘNG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1759668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9512E-6 C -0.00486 -0.01359 -0.00711 -0.02532 -0.01371 -0.03706 C -0.01614 -0.05374 -0.02222 -0.06269 -0.02916 -0.07381 C -0.03281 -0.07968 -0.03559 -0.08709 -0.03958 -0.09203 C -0.05816 -0.11396 -0.08472 -0.12971 -0.10677 -0.13496 C -0.11736 -0.14237 -0.12257 -0.14453 -0.13437 -0.14731 C -0.16632 -0.16615 -0.21961 -0.16523 -0.24826 -0.16893 C -0.25451 -0.16801 -0.26093 -0.1677 -0.26718 -0.16584 C -0.28073 -0.16152 -0.27378 -0.16152 -0.28264 -0.15349 C -0.29652 -0.14114 -0.30937 -0.126 -0.32239 -0.11056 C -0.32795 -0.09543 -0.33802 -0.08184 -0.34132 -0.06455 C -0.34531 -0.04293 -0.34357 -0.05219 -0.34652 -0.03706 C -0.34722 -0.03366 -0.34913 -0.03119 -0.35 -0.0278 C -0.35086 -0.02502 -0.35121 -0.02162 -0.35173 -0.01853 C -0.35468 0.021 -0.35711 0.08246 -0.3309 0.0979 C -0.32569 0.09697 -0.31996 0.09913 -0.31545 0.09481 C -0.3118 0.09141 -0.3085 0.07659 -0.3085 0.07659 C -0.31024 -0.00988 -0.30347 -0.00031 -0.32586 -0.0491 C -0.33889 -0.07752 -0.3302 -0.07041 -0.34132 -0.0769 C -0.34878 -0.09018 -0.35573 -0.09296 -0.36545 -0.09821 C -0.39166 -0.11211 -0.41805 -0.11643 -0.44479 -0.126 C -0.47187 -0.12508 -0.49878 -0.12477 -0.52586 -0.12292 C -0.54496 -0.12168 -0.56128 -0.09543 -0.57916 -0.08894 C -0.58316 -0.07844 -0.58628 -0.07474 -0.59305 -0.07072 C -0.60034 -0.06084 -0.60833 -0.05312 -0.61718 -0.0491 C -0.62673 -0.03274 -0.63819 -0.01977 -0.65 -0.00927 C -0.66163 0.01143 -0.65625 0.00432 -0.66545 0.01513 C -0.66979 0.02656 -0.67639 0.03181 -0.6809 0.04293 C -0.68229 0.04663 -0.68281 0.05127 -0.68437 0.05497 C -0.68576 0.05837 -0.68802 0.06084 -0.68958 0.06424 C -0.69757 0.08122 -0.68941 0.06578 -0.69479 0.08277 C -0.69687 0.08925 -0.70173 0.10099 -0.70173 0.10099 C -0.70225 0.10408 -0.70243 0.10747 -0.7033 0.11025 C -0.70416 0.11365 -0.70607 0.11612 -0.70677 0.11952 C -0.70902 0.13033 -0.71024 0.14206 -0.71198 0.15318 C -0.71319 0.16152 -0.71545 0.17789 -0.71545 0.17789 C -0.71666 0.20939 -0.71909 0.23811 -0.72066 0.26961 C -0.71961 0.29123 -0.7177 0.31717 -0.71198 0.33724 C -0.70607 0.35825 -0.70677 0.34157 -0.70677 0.35577 " pathEditMode="relative" ptsTypes="ffffffffffffffffffffffffffffffffffffffA">
                                      <p:cBhvr>
                                        <p:cTn id="22" dur="4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" grpId="0"/>
      <p:bldP spid="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532440"/>
            <a:ext cx="23687617" cy="1702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title="gg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6714" y="356659"/>
            <a:ext cx="1932153" cy="2022204"/>
          </a:xfrm>
          <a:prstGeom prst="rect">
            <a:avLst/>
          </a:prstGeom>
        </p:spPr>
      </p:pic>
      <p:pic>
        <p:nvPicPr>
          <p:cNvPr id="4" name="Picture 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659" y="4768105"/>
            <a:ext cx="4032448" cy="22768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1099" y="356660"/>
            <a:ext cx="992717" cy="1346057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4191000" y="85395"/>
            <a:ext cx="7458221" cy="3871053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ác bạn ơ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Để có thể lấy được mật hoa mình phải vượt qua các câu hỏi thử thách! </a:t>
            </a:r>
          </a:p>
        </p:txBody>
      </p:sp>
      <p:sp>
        <p:nvSpPr>
          <p:cNvPr id="8" name="Cloud Callout 7"/>
          <p:cNvSpPr/>
          <p:nvPr/>
        </p:nvSpPr>
        <p:spPr>
          <a:xfrm>
            <a:off x="5078751" y="929762"/>
            <a:ext cx="5664629" cy="2357568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ác bạn giúp mình </a:t>
            </a:r>
            <a:r>
              <a:rPr lang="vi-VN" sz="3733" b="1">
                <a:solidFill>
                  <a:srgbClr val="00B050"/>
                </a:solidFill>
                <a:latin typeface="+mj-lt"/>
              </a:rPr>
              <a:t>nhé</a:t>
            </a:r>
            <a:r>
              <a:rPr lang="en-US" sz="3733" b="1">
                <a:solidFill>
                  <a:srgbClr val="00B050"/>
                </a:solidFill>
                <a:latin typeface="+mj-lt"/>
              </a:rPr>
              <a:t>!</a:t>
            </a:r>
          </a:p>
        </p:txBody>
      </p:sp>
      <p:pic>
        <p:nvPicPr>
          <p:cNvPr id="10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078751" y="9381661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283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dissolve/>
      </p:transition>
    </mc:Choice>
    <mc:Fallback xmlns="">
      <p:transition spd="slow" advClick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38889E-6 3.52669E-6 C 0.02692 0.00154 0.05226 0.00555 0.079 0.01049 C 0.08872 0.01481 0.10435 0.01913 0.11181 0.03178 C 0.11615 0.03918 0.12032 0.04196 0.12535 0.04751 C 0.13421 0.05708 0.14237 0.0722 0.15226 0.07683 C 0.15799 0.08361 0.16199 0.09164 0.16858 0.09534 C 0.17883 0.11354 0.17396 0.10737 0.18212 0.11663 C 0.18751 0.13144 0.19601 0.14625 0.20296 0.15921 C 0.20487 0.1697 0.20765 0.17525 0.21181 0.18297 C 0.2139 0.19346 0.21702 0.20055 0.22084 0.2095 C 0.22344 0.22709 0.23039 0.25825 0.23733 0.27059 C 0.23837 0.27862 0.23872 0.28664 0.24028 0.29435 C 0.24115 0.29836 0.24688 0.3104 0.24775 0.31286 C 0.24896 0.31626 0.24966 0.31996 0.2507 0.32366 C 0.25157 0.32644 0.25261 0.32891 0.25365 0.33138 C 0.25834 0.36377 0.26511 0.39494 0.27015 0.42703 C 0.27153 0.43597 0.27466 0.4443 0.27466 0.45356 " pathEditMode="relative" ptsTypes="ffffffffffffffffA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9434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3893" y="-9505056"/>
            <a:ext cx="23679845" cy="16582461"/>
            <a:chOff x="-10420" y="-7128792"/>
            <a:chExt cx="17759884" cy="12436846"/>
          </a:xfrm>
        </p:grpSpPr>
        <p:grpSp>
          <p:nvGrpSpPr>
            <p:cNvPr id="5" name="Group 4"/>
            <p:cNvGrpSpPr/>
            <p:nvPr/>
          </p:nvGrpSpPr>
          <p:grpSpPr>
            <a:xfrm>
              <a:off x="-10420" y="-7128792"/>
              <a:ext cx="17759884" cy="12436846"/>
              <a:chOff x="-10420" y="-7128792"/>
              <a:chExt cx="17759884" cy="12436846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420" y="-7128792"/>
                <a:ext cx="17759884" cy="12436846"/>
              </a:xfrm>
              <a:prstGeom prst="rect">
                <a:avLst/>
              </a:prstGeom>
            </p:spPr>
          </p:pic>
          <p:pic>
            <p:nvPicPr>
              <p:cNvPr id="4" name="Picture 3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67744" y="3576079"/>
                <a:ext cx="3024336" cy="1707654"/>
              </a:xfrm>
              <a:prstGeom prst="rect">
                <a:avLst/>
              </a:prstGeom>
            </p:spPr>
          </p:pic>
        </p:grpSp>
        <p:pic>
          <p:nvPicPr>
            <p:cNvPr id="6" name="Picture 5">
              <a:hlinkClick r:id="rId5" action="ppaction://hlinksldjump"/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862" y="123478"/>
              <a:ext cx="744538" cy="1009543"/>
            </a:xfrm>
            <a:prstGeom prst="rect">
              <a:avLst/>
            </a:prstGeom>
          </p:spPr>
        </p:pic>
      </p:grpSp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628" y="3621022"/>
            <a:ext cx="1934633" cy="2023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434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774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0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34713E-7 L -0.42535 0.6145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307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5115949"/>
            <a:ext cx="18254565" cy="11973949"/>
            <a:chOff x="0" y="-3836962"/>
            <a:chExt cx="13690924" cy="8980462"/>
          </a:xfrm>
        </p:grpSpPr>
        <p:grpSp>
          <p:nvGrpSpPr>
            <p:cNvPr id="7" name="Group 6"/>
            <p:cNvGrpSpPr/>
            <p:nvPr/>
          </p:nvGrpSpPr>
          <p:grpSpPr>
            <a:xfrm>
              <a:off x="0" y="-3836962"/>
              <a:ext cx="13690924" cy="8980462"/>
              <a:chOff x="4058540" y="-7128792"/>
              <a:chExt cx="13690924" cy="8980462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11" b="27792"/>
              <a:stretch/>
            </p:blipFill>
            <p:spPr>
              <a:xfrm>
                <a:off x="4058540" y="-7128792"/>
                <a:ext cx="13690924" cy="8980462"/>
              </a:xfrm>
              <a:prstGeom prst="rect">
                <a:avLst/>
              </a:prstGeom>
            </p:spPr>
          </p:pic>
          <p:pic>
            <p:nvPicPr>
              <p:cNvPr id="6" name="Picture 5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7862" y="123478"/>
                <a:ext cx="744538" cy="1009543"/>
              </a:xfrm>
              <a:prstGeom prst="rect">
                <a:avLst/>
              </a:prstGeom>
            </p:spPr>
          </p:pic>
        </p:grpSp>
        <p:pic>
          <p:nvPicPr>
            <p:cNvPr id="8" name="Picture 7">
              <a:hlinkClick r:id="rId7" action="ppaction://hlinksldjump"/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48264" y="501762"/>
              <a:ext cx="1616542" cy="1310247"/>
            </a:xfrm>
            <a:prstGeom prst="rect">
              <a:avLst/>
            </a:prstGeom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757003"/>
            <a:ext cx="1932153" cy="2022204"/>
          </a:xfrm>
          <a:prstGeom prst="rect">
            <a:avLst/>
          </a:prstGeom>
        </p:spPr>
      </p:pic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824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0383E-7 L -0.42187 0.61149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94" y="30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-6001344" y="-2801699"/>
            <a:ext cx="35331925" cy="12289752"/>
            <a:chOff x="-3996952" y="-1990489"/>
            <a:chExt cx="26498944" cy="921731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16416" y="-1028649"/>
              <a:ext cx="14185576" cy="8255474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-3996952" y="-1990489"/>
              <a:ext cx="13690924" cy="8980462"/>
              <a:chOff x="-3996952" y="-1990489"/>
              <a:chExt cx="13690924" cy="898046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-3996952" y="-1990489"/>
                <a:ext cx="13690924" cy="8980462"/>
                <a:chOff x="0" y="-3836962"/>
                <a:chExt cx="13690924" cy="8980462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0" y="-3836962"/>
                  <a:ext cx="13690924" cy="8980462"/>
                  <a:chOff x="4058540" y="-7128792"/>
                  <a:chExt cx="13690924" cy="8980462"/>
                </a:xfrm>
              </p:grpSpPr>
              <p:pic>
                <p:nvPicPr>
                  <p:cNvPr id="2" name="Picture 1"/>
                  <p:cNvPicPr>
                    <a:picLocks noChangeAspect="1"/>
                  </p:cNvPicPr>
                  <p:nvPr/>
                </p:nvPicPr>
                <p:blipFill rotWithShape="1"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11" b="27792"/>
                  <a:stretch/>
                </p:blipFill>
                <p:spPr>
                  <a:xfrm>
                    <a:off x="4058540" y="-7128792"/>
                    <a:ext cx="13690924" cy="8980462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427862" y="123478"/>
                    <a:ext cx="744538" cy="1009543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948264" y="501762"/>
                  <a:ext cx="1616542" cy="1310247"/>
                </a:xfrm>
                <a:prstGeom prst="rect">
                  <a:avLst/>
                </a:prstGeom>
              </p:spPr>
            </p:pic>
          </p:grpSp>
          <p:pic>
            <p:nvPicPr>
              <p:cNvPr id="4" name="Picture 3">
                <a:hlinkClick r:id="rId8" action="ppaction://hlinksldjump"/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76930" y="2954745"/>
                <a:ext cx="1394327" cy="1342857"/>
              </a:xfrm>
              <a:prstGeom prst="rect">
                <a:avLst/>
              </a:prstGeom>
            </p:spPr>
          </p:pic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113" y="1895273"/>
            <a:ext cx="1932153" cy="2022204"/>
          </a:xfrm>
          <a:prstGeom prst="rect">
            <a:avLst/>
          </a:prstGeom>
        </p:spPr>
      </p:pic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2155151" y="10149747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69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604 0.10512 L -0.60642 -0.02928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28" y="-67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815414" y="271033"/>
            <a:ext cx="10657184" cy="1296144"/>
          </a:xfrm>
          <a:prstGeom prst="plaque">
            <a:avLst/>
          </a:prstGeom>
          <a:solidFill>
            <a:srgbClr val="FFC0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>
                <a:solidFill>
                  <a:srgbClr val="000099"/>
                </a:solidFill>
                <a:latin typeface="+mj-lt"/>
              </a:rPr>
              <a:t>Câu </a:t>
            </a:r>
            <a:r>
              <a:rPr lang="vi-VN" sz="4000" b="1" i="1" u="sng">
                <a:solidFill>
                  <a:srgbClr val="000099"/>
                </a:solidFill>
                <a:latin typeface="+mj-lt"/>
              </a:rPr>
              <a:t>1:</a:t>
            </a:r>
            <a:r>
              <a:rPr lang="vi-VN" sz="4000">
                <a:solidFill>
                  <a:schemeClr val="tx1"/>
                </a:solidFill>
                <a:latin typeface="+mj-lt"/>
              </a:rPr>
              <a:t> Tìm     trong đẳng thức               ta được: </a:t>
            </a:r>
            <a:endParaRPr lang="en-US" sz="40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815414" y="2492896"/>
            <a:ext cx="4800533" cy="936104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800">
                <a:latin typeface="+mj-lt"/>
              </a:rPr>
              <a:t>A. - 4,5</a:t>
            </a:r>
            <a:endParaRPr lang="en-US" sz="4800">
              <a:latin typeface="+mj-lt"/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. - 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5,5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8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. -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6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,5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B. - 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9677" b="-2645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7" name="Picture 16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42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67640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757C200-3B56-250B-D5D4-5FF8A1E84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4167"/>
              </p:ext>
            </p:extLst>
          </p:nvPr>
        </p:nvGraphicFramePr>
        <p:xfrm>
          <a:off x="7742688" y="357413"/>
          <a:ext cx="142398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5" imgW="558720" imgH="457200" progId="Equation.DSMT4">
                  <p:embed/>
                </p:oleObj>
              </mc:Choice>
              <mc:Fallback>
                <p:oleObj name="Equation" r:id="rId15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2688" y="357413"/>
                        <a:ext cx="1423987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02E6086-BFFB-0553-0349-04E76BFD9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531001"/>
              </p:ext>
            </p:extLst>
          </p:nvPr>
        </p:nvGraphicFramePr>
        <p:xfrm>
          <a:off x="3680341" y="701510"/>
          <a:ext cx="427264" cy="46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7" imgW="139680" imgH="152280" progId="Equation.DSMT4">
                  <p:embed/>
                </p:oleObj>
              </mc:Choice>
              <mc:Fallback>
                <p:oleObj name="Equation" r:id="rId17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80341" y="701510"/>
                        <a:ext cx="427264" cy="466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56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609600" y="75456"/>
            <a:ext cx="10981334" cy="1296144"/>
          </a:xfrm>
          <a:prstGeom prst="plaque">
            <a:avLst/>
          </a:prstGeom>
          <a:solidFill>
            <a:srgbClr val="FFC0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>
                <a:solidFill>
                  <a:srgbClr val="000099"/>
                </a:solidFill>
                <a:latin typeface="+mj-lt"/>
              </a:rPr>
              <a:t>Câu </a:t>
            </a:r>
            <a:r>
              <a:rPr lang="vi-VN" sz="4000" b="1" i="1" u="sng">
                <a:solidFill>
                  <a:srgbClr val="000099"/>
                </a:solidFill>
                <a:latin typeface="+mj-lt"/>
              </a:rPr>
              <a:t>2: </a:t>
            </a:r>
            <a:r>
              <a:rPr lang="vi-VN" sz="4000">
                <a:solidFill>
                  <a:schemeClr val="tx1"/>
                </a:solidFill>
                <a:latin typeface="+mj-lt"/>
              </a:rPr>
              <a:t>Từ đẳng thức 3 . 8 = 12 . 2 ta lập được bao nhiêu tỉ lệ thức?  </a:t>
            </a:r>
            <a:endParaRPr lang="en-US" sz="40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6252723" y="4267392"/>
            <a:ext cx="4800533" cy="1337881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solidFill>
                  <a:schemeClr val="tx1"/>
                </a:solidFill>
                <a:latin typeface="+mj-lt"/>
              </a:rPr>
              <a:t>D. 4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817464" y="4300920"/>
            <a:ext cx="4800533" cy="1337880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latin typeface="+mj-lt"/>
              </a:rPr>
              <a:t>C. 3</a:t>
            </a:r>
            <a:endParaRPr lang="en-US" sz="4400">
              <a:latin typeface="+mj-lt"/>
            </a:endParaRPr>
          </a:p>
        </p:txBody>
      </p:sp>
      <p:sp>
        <p:nvSpPr>
          <p:cNvPr id="13" name="Flowchart: Alternate Process 12"/>
          <p:cNvSpPr/>
          <p:nvPr/>
        </p:nvSpPr>
        <p:spPr>
          <a:xfrm>
            <a:off x="805272" y="2582377"/>
            <a:ext cx="4800533" cy="1294689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solidFill>
                  <a:schemeClr val="tx1"/>
                </a:solidFill>
                <a:latin typeface="+mj-lt"/>
              </a:rPr>
              <a:t>A. 1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6252723" y="2642266"/>
            <a:ext cx="4800533" cy="1272716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solidFill>
                  <a:schemeClr val="tx1"/>
                </a:solidFill>
                <a:latin typeface="+mj-lt"/>
              </a:rPr>
              <a:t>B. 2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628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95455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purl.org/dc/dcmitype/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71af3243-3dd4-4a8d-8c0d-dd76da1f02a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373</TotalTime>
  <Words>1219</Words>
  <Application>Microsoft Office PowerPoint</Application>
  <PresentationFormat>Widescreen</PresentationFormat>
  <Paragraphs>215</Paragraphs>
  <Slides>24</Slides>
  <Notes>4</Notes>
  <HiddenSlides>0</HiddenSlides>
  <MMClips>18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bel</vt:lpstr>
      <vt:lpstr>Arial</vt:lpstr>
      <vt:lpstr>Calibri</vt:lpstr>
      <vt:lpstr>Calibri Light</vt:lpstr>
      <vt:lpstr>Cambria Math</vt:lpstr>
      <vt:lpstr>Odibee Sans</vt:lpstr>
      <vt:lpstr>Rockwell</vt:lpstr>
      <vt:lpstr>Tahoma</vt:lpstr>
      <vt:lpstr>Times New Roman</vt:lpstr>
      <vt:lpstr>Office Theme</vt:lpstr>
      <vt:lpstr>Equation</vt:lpstr>
      <vt:lpstr> TỈ LỆ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ạng 1: Xét xem các tỉ số đã cho có lập thành tỉ lệ thức không?</vt:lpstr>
      <vt:lpstr>Dạng 1: Xét xem các tỉ số đã cho có lập thành tỉ lệ thức không?</vt:lpstr>
      <vt:lpstr>Dạng 1: Xét xem các tỉ số đã cho có lập thành tỉ lệ thức không?</vt:lpstr>
      <vt:lpstr>Dạng 1: Xét xem các tỉ số đã cho có lập thành tỉ lệ thức không?</vt:lpstr>
      <vt:lpstr>Dạng 2: Tìm thành phần chưa biết của tỉ lệ thức</vt:lpstr>
      <vt:lpstr>Dạng 2: Tìm thành phần chưa biết của tỉ lệ thức</vt:lpstr>
      <vt:lpstr>Dạng 2: Tìm thành phần chưa biết của tỉ lệ thức</vt:lpstr>
      <vt:lpstr>Dạng 3: Lập tất cả các tỉ lệ thức từ các số cho trước, từ đẳng thức cho trước</vt:lpstr>
      <vt:lpstr>Dạng 3: Lập tất cả các tỉ lệ thức từ các số cho trước, từ đẳng thức cho trước</vt:lpstr>
      <vt:lpstr>Dạng 4: Giải bài toán thực tế liên quan đến tỉ lệ thức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36</cp:revision>
  <dcterms:created xsi:type="dcterms:W3CDTF">2021-06-07T13:44:30Z</dcterms:created>
  <dcterms:modified xsi:type="dcterms:W3CDTF">2022-06-27T07:12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